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7BBECB8" w14:textId="77777777" w:rsidR="005B3CD7" w:rsidRDefault="00790612" w:rsidP="00DE7015">
      <w:pPr>
        <w:ind w:right="-18"/>
      </w:pPr>
      <w:r>
        <w:t>Name_____________________________________________________Period_____Assignment #_____</w:t>
      </w:r>
    </w:p>
    <w:p w14:paraId="4F75131A" w14:textId="526CD3D9" w:rsidR="00790612" w:rsidRPr="00790612" w:rsidRDefault="00E02A6E" w:rsidP="00DE7015">
      <w:pPr>
        <w:ind w:left="720" w:right="882"/>
        <w:jc w:val="center"/>
        <w:rPr>
          <w:sz w:val="32"/>
          <w:szCs w:val="32"/>
        </w:rPr>
      </w:pPr>
      <w:r>
        <w:rPr>
          <w:sz w:val="32"/>
          <w:szCs w:val="32"/>
        </w:rPr>
        <w:t xml:space="preserve">What Determines Sex Ratio </w:t>
      </w:r>
      <w:r w:rsidR="00790612" w:rsidRPr="00790612">
        <w:rPr>
          <w:sz w:val="32"/>
          <w:szCs w:val="32"/>
        </w:rPr>
        <w:t>Chi Square (χ</w:t>
      </w:r>
      <w:r w:rsidR="00790612" w:rsidRPr="00790612">
        <w:rPr>
          <w:sz w:val="32"/>
          <w:szCs w:val="32"/>
          <w:vertAlign w:val="superscript"/>
        </w:rPr>
        <w:t>2</w:t>
      </w:r>
      <w:r w:rsidR="00790612" w:rsidRPr="00790612">
        <w:rPr>
          <w:sz w:val="32"/>
          <w:szCs w:val="32"/>
        </w:rPr>
        <w:t>) Analysis</w:t>
      </w:r>
    </w:p>
    <w:p w14:paraId="596AB87E" w14:textId="7505846A" w:rsidR="00DE7015" w:rsidRPr="004A1AD0" w:rsidRDefault="008A56D8" w:rsidP="004A1AD0">
      <w:pPr>
        <w:ind w:right="882"/>
        <w:rPr>
          <w:b/>
        </w:rPr>
      </w:pPr>
      <w:r w:rsidRPr="004A1AD0">
        <w:rPr>
          <w:b/>
          <w:noProof/>
        </w:rPr>
        <w:drawing>
          <wp:anchor distT="0" distB="0" distL="114300" distR="114300" simplePos="0" relativeHeight="251693056" behindDoc="0" locked="0" layoutInCell="1" allowOverlap="1" wp14:anchorId="7F6FC82B" wp14:editId="7E5F14A7">
            <wp:simplePos x="0" y="0"/>
            <wp:positionH relativeFrom="column">
              <wp:posOffset>0</wp:posOffset>
            </wp:positionH>
            <wp:positionV relativeFrom="paragraph">
              <wp:posOffset>285750</wp:posOffset>
            </wp:positionV>
            <wp:extent cx="6505575" cy="2371725"/>
            <wp:effectExtent l="0" t="0" r="9525" b="9525"/>
            <wp:wrapTight wrapText="bothSides">
              <wp:wrapPolygon edited="0">
                <wp:start x="0" y="0"/>
                <wp:lineTo x="0" y="21513"/>
                <wp:lineTo x="21568" y="21513"/>
                <wp:lineTo x="21568" y="0"/>
                <wp:lineTo x="0" y="0"/>
              </wp:wrapPolygon>
            </wp:wrapTight>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
                    <a:stretch>
                      <a:fillRect/>
                    </a:stretch>
                  </pic:blipFill>
                  <pic:spPr>
                    <a:xfrm>
                      <a:off x="0" y="0"/>
                      <a:ext cx="6505575" cy="2371725"/>
                    </a:xfrm>
                    <a:prstGeom prst="rect">
                      <a:avLst/>
                    </a:prstGeom>
                  </pic:spPr>
                </pic:pic>
              </a:graphicData>
            </a:graphic>
          </wp:anchor>
        </w:drawing>
      </w:r>
      <w:r w:rsidR="00A40298">
        <w:rPr>
          <w:b/>
        </w:rPr>
        <w:t>Prelab: Annotate</w:t>
      </w:r>
      <w:r w:rsidR="00572F2E">
        <w:rPr>
          <w:b/>
        </w:rPr>
        <w:t xml:space="preserve"> the introduction and answer questions 1-7</w:t>
      </w:r>
    </w:p>
    <w:p w14:paraId="249C9033" w14:textId="77777777" w:rsidR="00DE7015" w:rsidRDefault="00DE7015" w:rsidP="00DE7015">
      <w:pPr>
        <w:ind w:left="720" w:right="882"/>
      </w:pPr>
    </w:p>
    <w:p w14:paraId="2554C334" w14:textId="6D47FB46" w:rsidR="00A06960" w:rsidRDefault="002C552A" w:rsidP="00DE7015">
      <w:pPr>
        <w:tabs>
          <w:tab w:val="left" w:pos="9360"/>
        </w:tabs>
        <w:ind w:left="900" w:right="1152"/>
      </w:pPr>
      <w:r>
        <w:t>The chi s</w:t>
      </w:r>
      <w:r w:rsidR="00790612">
        <w:t xml:space="preserve">quare statistic is used to test whether or not categorical data are different from expected. For example, if you flipped a </w:t>
      </w:r>
      <w:r>
        <w:t xml:space="preserve">coin 10 times, you would expect it </w:t>
      </w:r>
      <w:r w:rsidR="001628C3">
        <w:t>to be heads 5 times and tails 5</w:t>
      </w:r>
      <w:r>
        <w:t xml:space="preserve"> times. However, we know this doesn’t always happen. If I flipped a coin 10 times and got heads 7 times and tails 3 times, should I question the way I am flipping the coin, or the way the weight of the coin is distributed</w:t>
      </w:r>
      <w:r w:rsidR="00C73800">
        <w:t>, or some other variable involved with coin flipping</w:t>
      </w:r>
      <w:r>
        <w:t>? Let’s say I think my coin has more weight on the tails side causing heads to come up more often than the 50-50 expectation. This would be my H</w:t>
      </w:r>
      <w:r w:rsidRPr="002C552A">
        <w:rPr>
          <w:vertAlign w:val="subscript"/>
        </w:rPr>
        <w:t>A</w:t>
      </w:r>
      <w:r>
        <w:t>, or alternative hypothesis. The chi square test tells us whether or not we can reject the H</w:t>
      </w:r>
      <w:r w:rsidR="00AC2FD4">
        <w:rPr>
          <w:vertAlign w:val="subscript"/>
        </w:rPr>
        <w:t>0</w:t>
      </w:r>
      <w:r w:rsidR="00641EAB">
        <w:t xml:space="preserve">, </w:t>
      </w:r>
      <w:r w:rsidR="00AC2FD4">
        <w:t xml:space="preserve">which is the null hypothesis. </w:t>
      </w:r>
      <w:r w:rsidR="00641EAB">
        <w:t xml:space="preserve">The null hypothesis means that the observed difference is not different than expected (the 50-50 expectation). </w:t>
      </w:r>
      <w:r w:rsidR="00AC2FD4">
        <w:t>If we can</w:t>
      </w:r>
      <w:r>
        <w:t xml:space="preserve"> reject the H</w:t>
      </w:r>
      <w:r w:rsidR="00AC2FD4">
        <w:rPr>
          <w:vertAlign w:val="subscript"/>
        </w:rPr>
        <w:t>0</w:t>
      </w:r>
      <w:r w:rsidR="00641EAB">
        <w:t>, the</w:t>
      </w:r>
      <w:r>
        <w:t xml:space="preserve">n we </w:t>
      </w:r>
      <w:r w:rsidR="0036781B">
        <w:t xml:space="preserve">can </w:t>
      </w:r>
      <w:r>
        <w:t>accept the H</w:t>
      </w:r>
      <w:r w:rsidR="00AC2FD4">
        <w:rPr>
          <w:vertAlign w:val="subscript"/>
        </w:rPr>
        <w:t>A</w:t>
      </w:r>
      <w:r w:rsidR="005F0857">
        <w:t xml:space="preserve">. </w:t>
      </w:r>
      <w:r w:rsidR="0036781B">
        <w:t>However</w:t>
      </w:r>
      <w:r w:rsidR="002214A9">
        <w:t>, just because we can</w:t>
      </w:r>
      <w:r w:rsidR="00A06960">
        <w:t xml:space="preserve"> </w:t>
      </w:r>
      <w:r w:rsidR="002214A9">
        <w:t>reject the H</w:t>
      </w:r>
      <w:r w:rsidR="002214A9" w:rsidRPr="00A06960">
        <w:rPr>
          <w:vertAlign w:val="subscript"/>
        </w:rPr>
        <w:t>0</w:t>
      </w:r>
      <w:r w:rsidR="002214A9">
        <w:t>, it doesn’t follow that the H</w:t>
      </w:r>
      <w:r w:rsidR="002214A9" w:rsidRPr="00A06960">
        <w:rPr>
          <w:vertAlign w:val="subscript"/>
        </w:rPr>
        <w:t>A</w:t>
      </w:r>
      <w:r w:rsidR="002214A9">
        <w:t xml:space="preserve"> is correct. If my H</w:t>
      </w:r>
      <w:r w:rsidR="002214A9" w:rsidRPr="00A06960">
        <w:rPr>
          <w:vertAlign w:val="subscript"/>
        </w:rPr>
        <w:t>A</w:t>
      </w:r>
      <w:r w:rsidR="002214A9">
        <w:t xml:space="preserve"> is the coin is weighted in</w:t>
      </w:r>
      <w:r w:rsidR="00A06960">
        <w:t xml:space="preserve">correctly, there could be some other reason for the difference </w:t>
      </w:r>
      <w:r w:rsidR="00641EAB">
        <w:t>for which my</w:t>
      </w:r>
      <w:r w:rsidR="00A06960">
        <w:t xml:space="preserve"> experime</w:t>
      </w:r>
      <w:r w:rsidR="00641EAB">
        <w:t>ntal design failed to control</w:t>
      </w:r>
      <w:r w:rsidR="00A06960">
        <w:t>.</w:t>
      </w:r>
    </w:p>
    <w:p w14:paraId="3FD17117" w14:textId="77777777" w:rsidR="00790612" w:rsidRDefault="00A06960" w:rsidP="00DE7015">
      <w:pPr>
        <w:tabs>
          <w:tab w:val="left" w:pos="9360"/>
        </w:tabs>
        <w:ind w:left="900" w:right="1152"/>
      </w:pPr>
      <w:r>
        <w:t>T</w:t>
      </w:r>
      <w:r w:rsidR="005F0857">
        <w:t xml:space="preserve">here are innumerable </w:t>
      </w:r>
      <w:r>
        <w:t>things</w:t>
      </w:r>
      <w:r w:rsidR="005F0857">
        <w:t>, or variables, that can affect complex systems like the probability of flipping a coin and getting heads or tails. You know this intuitively because you probably wouldn’t be surprised if you flipped a coin 10 times and got heads 7 times and tails 3 times. If we accept the H</w:t>
      </w:r>
      <w:r w:rsidR="005F0857" w:rsidRPr="005F0857">
        <w:rPr>
          <w:vertAlign w:val="subscript"/>
        </w:rPr>
        <w:t>0</w:t>
      </w:r>
      <w:r w:rsidR="005F0857">
        <w:t>, we are saying that the difference in the experimental results from the expected re</w:t>
      </w:r>
      <w:r w:rsidR="00C73800">
        <w:t>sults is zero. This means t</w:t>
      </w:r>
      <w:r w:rsidR="005F0857">
        <w:t xml:space="preserve">he difference is due to chance, which is the sum total of all the variables that </w:t>
      </w:r>
      <w:r w:rsidR="00C73800">
        <w:t xml:space="preserve">can or could affect the system. In this example, the system is flipping a coin. </w:t>
      </w:r>
    </w:p>
    <w:p w14:paraId="60EC58F8" w14:textId="1B4C454D" w:rsidR="0068701C" w:rsidRDefault="00C73800" w:rsidP="00641EAB">
      <w:pPr>
        <w:tabs>
          <w:tab w:val="left" w:pos="9360"/>
        </w:tabs>
        <w:ind w:left="900" w:right="1152"/>
      </w:pPr>
      <w:r>
        <w:t xml:space="preserve">There are 2 types </w:t>
      </w:r>
      <w:r w:rsidR="009D51CF">
        <w:t>of statistical mistakes called t</w:t>
      </w:r>
      <w:r>
        <w:t>ype I an</w:t>
      </w:r>
      <w:r w:rsidR="009D51CF">
        <w:t>d t</w:t>
      </w:r>
      <w:r>
        <w:t xml:space="preserve">ype II errors. </w:t>
      </w:r>
      <w:r w:rsidR="00641EAB">
        <w:t>A type I error is a false positive, and a type II error is a false negative. For example, a type I error is rejecting H</w:t>
      </w:r>
      <w:r w:rsidR="00641EAB" w:rsidRPr="00F215DE">
        <w:rPr>
          <w:vertAlign w:val="subscript"/>
        </w:rPr>
        <w:t>0</w:t>
      </w:r>
      <w:r w:rsidR="00641EAB">
        <w:t xml:space="preserve"> when </w:t>
      </w:r>
      <w:bookmarkStart w:id="0" w:name="_GoBack"/>
      <w:bookmarkEnd w:id="0"/>
      <w:r w:rsidR="00C6544E">
        <w:t>the H</w:t>
      </w:r>
      <w:r w:rsidR="00C6544E" w:rsidRPr="00F215DE">
        <w:rPr>
          <w:vertAlign w:val="subscript"/>
        </w:rPr>
        <w:t>0</w:t>
      </w:r>
      <w:r w:rsidR="00C6544E">
        <w:rPr>
          <w:vertAlign w:val="subscript"/>
        </w:rPr>
        <w:t xml:space="preserve"> </w:t>
      </w:r>
      <w:r w:rsidR="00C6544E">
        <w:t>really is true</w:t>
      </w:r>
      <w:r w:rsidR="00641EAB">
        <w:t xml:space="preserve">. This is a false positive. In the coin flipping example, I commit a type I error if I say the difference is not due to chance when in fact it is. </w:t>
      </w:r>
      <w:r>
        <w:t>If I accept the H</w:t>
      </w:r>
      <w:r w:rsidRPr="00D12290">
        <w:rPr>
          <w:vertAlign w:val="subscript"/>
        </w:rPr>
        <w:t xml:space="preserve">0 </w:t>
      </w:r>
      <w:r>
        <w:t>hypothesis and the H</w:t>
      </w:r>
      <w:r w:rsidR="00C6544E">
        <w:rPr>
          <w:vertAlign w:val="subscript"/>
        </w:rPr>
        <w:t>0</w:t>
      </w:r>
      <w:r>
        <w:t xml:space="preserve"> </w:t>
      </w:r>
      <w:r w:rsidR="002214A9">
        <w:t xml:space="preserve">hypothesis </w:t>
      </w:r>
      <w:r>
        <w:t xml:space="preserve">is </w:t>
      </w:r>
      <w:r w:rsidR="00C6544E">
        <w:t>false</w:t>
      </w:r>
      <w:r w:rsidR="00641EAB">
        <w:t>, the</w:t>
      </w:r>
      <w:r>
        <w:t xml:space="preserve">n I have committed a type II error. This is called a false </w:t>
      </w:r>
      <w:r w:rsidR="00D05D66">
        <w:t>negative.</w:t>
      </w:r>
      <w:r w:rsidR="00D12290">
        <w:t xml:space="preserve"> </w:t>
      </w:r>
      <w:r>
        <w:t>In the coin flipping example,</w:t>
      </w:r>
      <w:r w:rsidR="00AC2FD4">
        <w:t xml:space="preserve"> I commit</w:t>
      </w:r>
      <w:r>
        <w:t xml:space="preserve"> a type II error </w:t>
      </w:r>
      <w:r w:rsidR="00641EAB">
        <w:t>if I</w:t>
      </w:r>
      <w:r w:rsidR="00AC2FD4">
        <w:t xml:space="preserve"> say the</w:t>
      </w:r>
      <w:r w:rsidR="000657CC">
        <w:t xml:space="preserve"> difference is due to chance when in fact </w:t>
      </w:r>
      <w:r w:rsidR="00AC2FD4">
        <w:t xml:space="preserve">my coin is weighted. </w:t>
      </w:r>
      <w:r w:rsidR="00B87689">
        <w:t xml:space="preserve">Scientists don’t want to make either error. There is an excepted compromise for balancing false negatives (type II errors) with false positives (type I errors). </w:t>
      </w:r>
      <w:r w:rsidR="00F215DE">
        <w:t xml:space="preserve">When the probability of a type II error is less than 5%, we say the difference in the </w:t>
      </w:r>
      <w:r w:rsidR="00F215DE">
        <w:lastRenderedPageBreak/>
        <w:t xml:space="preserve">experimental results from the expected results is statistically significant. </w:t>
      </w:r>
      <w:r w:rsidR="009D51CF">
        <w:t xml:space="preserve">Another way to think about this compromise is if we ran the exact same experiment 20 times we would expect to get the false positive (type I error) 1 time. </w:t>
      </w:r>
      <w:r w:rsidR="0068701C">
        <w:t>This explains why there is conflicting research about healt</w:t>
      </w:r>
      <w:r w:rsidR="00641EAB">
        <w:t>h and every other messy subject,</w:t>
      </w:r>
      <w:r w:rsidR="0068701C">
        <w:t xml:space="preserve"> and why you can find research to support just about any health claim. </w:t>
      </w:r>
    </w:p>
    <w:p w14:paraId="661E0539" w14:textId="77777777" w:rsidR="00B87689" w:rsidRDefault="00DE7015" w:rsidP="00DE7015">
      <w:pPr>
        <w:tabs>
          <w:tab w:val="left" w:pos="9360"/>
        </w:tabs>
        <w:ind w:left="900" w:right="1152"/>
      </w:pPr>
      <w:r>
        <w:t>Let’s see if flipping</w:t>
      </w:r>
      <w:r w:rsidR="000657CC">
        <w:t xml:space="preserve"> a coin and</w:t>
      </w:r>
      <w:r>
        <w:t xml:space="preserve"> getting heads 7 times and tails 3 times is likely due to chance alone. </w:t>
      </w:r>
      <w:r w:rsidR="005751F9">
        <w:t xml:space="preserve">In </w:t>
      </w:r>
      <w:r>
        <w:t>this</w:t>
      </w:r>
      <w:r w:rsidR="005751F9">
        <w:t xml:space="preserve"> example, we only have one independent variable (a coin) and 2 possible outcomes (heads or tails)</w:t>
      </w:r>
      <w:r>
        <w:t>, which are the dependent variables</w:t>
      </w:r>
      <w:r w:rsidR="005751F9">
        <w:t>.</w:t>
      </w:r>
      <w:r>
        <w:t xml:space="preserve"> The number of possible outcomes is called the degrees of freedom. This is calculated by adding up all of the possible outcomes and subtracting by 1. In this example we can get heads or tails, so our degrees of freedom is 2-1=1. </w:t>
      </w:r>
    </w:p>
    <w:p w14:paraId="28BB4176" w14:textId="77777777" w:rsidR="00DE7015" w:rsidRDefault="00DE7015" w:rsidP="00DE7015">
      <w:pPr>
        <w:tabs>
          <w:tab w:val="left" w:pos="9360"/>
        </w:tabs>
        <w:ind w:left="900" w:right="1152"/>
      </w:pPr>
      <w:r>
        <w:t>H</w:t>
      </w:r>
      <w:r w:rsidRPr="00DE7015">
        <w:rPr>
          <w:vertAlign w:val="subscript"/>
        </w:rPr>
        <w:t>0</w:t>
      </w:r>
      <w:r>
        <w:t xml:space="preserve"> = The difference in number of heads and tails is due to chance.</w:t>
      </w:r>
    </w:p>
    <w:p w14:paraId="32CB18F8" w14:textId="2E5B0728" w:rsidR="00DE7015" w:rsidRDefault="00D91602" w:rsidP="00DE7015">
      <w:pPr>
        <w:tabs>
          <w:tab w:val="left" w:pos="9360"/>
        </w:tabs>
        <w:ind w:left="900" w:right="1152"/>
      </w:pPr>
      <w:r>
        <w:rPr>
          <w:noProof/>
        </w:rPr>
        <w:drawing>
          <wp:anchor distT="0" distB="0" distL="114300" distR="114300" simplePos="0" relativeHeight="251658240" behindDoc="1" locked="0" layoutInCell="1" allowOverlap="1" wp14:anchorId="5E11C6FC" wp14:editId="6B0B9F17">
            <wp:simplePos x="0" y="0"/>
            <wp:positionH relativeFrom="column">
              <wp:posOffset>3474720</wp:posOffset>
            </wp:positionH>
            <wp:positionV relativeFrom="paragraph">
              <wp:posOffset>216535</wp:posOffset>
            </wp:positionV>
            <wp:extent cx="3143250" cy="1496060"/>
            <wp:effectExtent l="0" t="0" r="0" b="8890"/>
            <wp:wrapTight wrapText="bothSides">
              <wp:wrapPolygon edited="0">
                <wp:start x="0" y="0"/>
                <wp:lineTo x="0" y="21453"/>
                <wp:lineTo x="21469" y="21453"/>
                <wp:lineTo x="21469" y="0"/>
                <wp:lineTo x="0" y="0"/>
              </wp:wrapPolygon>
            </wp:wrapTight>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extLst>
                        <a:ext uri="{28A0092B-C50C-407E-A947-70E740481C1C}">
                          <a14:useLocalDpi xmlns:a14="http://schemas.microsoft.com/office/drawing/2010/main" val="0"/>
                        </a:ext>
                      </a:extLst>
                    </a:blip>
                    <a:stretch>
                      <a:fillRect/>
                    </a:stretch>
                  </pic:blipFill>
                  <pic:spPr>
                    <a:xfrm>
                      <a:off x="0" y="0"/>
                      <a:ext cx="3143250" cy="1496060"/>
                    </a:xfrm>
                    <a:prstGeom prst="rect">
                      <a:avLst/>
                    </a:prstGeom>
                  </pic:spPr>
                </pic:pic>
              </a:graphicData>
            </a:graphic>
            <wp14:sizeRelH relativeFrom="margin">
              <wp14:pctWidth>0</wp14:pctWidth>
            </wp14:sizeRelH>
            <wp14:sizeRelV relativeFrom="margin">
              <wp14:pctHeight>0</wp14:pctHeight>
            </wp14:sizeRelV>
          </wp:anchor>
        </w:drawing>
      </w:r>
      <w:r w:rsidR="00DE7015">
        <w:t>H</w:t>
      </w:r>
      <w:r w:rsidR="00DE7015" w:rsidRPr="00DE7015">
        <w:rPr>
          <w:vertAlign w:val="subscript"/>
        </w:rPr>
        <w:t>A</w:t>
      </w:r>
      <w:r w:rsidR="00DE7015">
        <w:t xml:space="preserve"> = The difference in number of heads and tails is due </w:t>
      </w:r>
      <w:r w:rsidR="00C6544E">
        <w:t>to a weighted coin</w:t>
      </w:r>
      <w:r w:rsidR="00DE7015">
        <w:t>.</w:t>
      </w:r>
    </w:p>
    <w:p w14:paraId="3489B86A" w14:textId="0FF792A1" w:rsidR="00DE7015" w:rsidRDefault="00D91602" w:rsidP="00DE7015">
      <w:pPr>
        <w:tabs>
          <w:tab w:val="left" w:pos="9360"/>
        </w:tabs>
        <w:ind w:left="900" w:right="1152"/>
        <w:rPr>
          <w:noProof/>
        </w:rPr>
      </w:pPr>
      <w:r>
        <w:rPr>
          <w:noProof/>
        </w:rPr>
        <mc:AlternateContent>
          <mc:Choice Requires="wps">
            <w:drawing>
              <wp:anchor distT="0" distB="0" distL="114300" distR="114300" simplePos="0" relativeHeight="251667456" behindDoc="1" locked="0" layoutInCell="1" allowOverlap="1" wp14:anchorId="360DC041" wp14:editId="27C0DA98">
                <wp:simplePos x="0" y="0"/>
                <wp:positionH relativeFrom="column">
                  <wp:posOffset>3520440</wp:posOffset>
                </wp:positionH>
                <wp:positionV relativeFrom="paragraph">
                  <wp:posOffset>1483995</wp:posOffset>
                </wp:positionV>
                <wp:extent cx="3143250" cy="635"/>
                <wp:effectExtent l="0" t="0" r="0" b="0"/>
                <wp:wrapTight wrapText="bothSides">
                  <wp:wrapPolygon edited="0">
                    <wp:start x="0" y="0"/>
                    <wp:lineTo x="0" y="21600"/>
                    <wp:lineTo x="21600" y="21600"/>
                    <wp:lineTo x="21600" y="0"/>
                  </wp:wrapPolygon>
                </wp:wrapTight>
                <wp:docPr id="9" name="Text Box 9"/>
                <wp:cNvGraphicFramePr/>
                <a:graphic xmlns:a="http://schemas.openxmlformats.org/drawingml/2006/main">
                  <a:graphicData uri="http://schemas.microsoft.com/office/word/2010/wordprocessingShape">
                    <wps:wsp>
                      <wps:cNvSpPr txBox="1"/>
                      <wps:spPr>
                        <a:xfrm>
                          <a:off x="0" y="0"/>
                          <a:ext cx="3143250" cy="635"/>
                        </a:xfrm>
                        <a:prstGeom prst="rect">
                          <a:avLst/>
                        </a:prstGeom>
                        <a:solidFill>
                          <a:prstClr val="white"/>
                        </a:solidFill>
                        <a:ln>
                          <a:noFill/>
                        </a:ln>
                        <a:effectLst/>
                      </wps:spPr>
                      <wps:txbx>
                        <w:txbxContent>
                          <w:p w14:paraId="0F049028" w14:textId="21E8D34A" w:rsidR="00D91602" w:rsidRPr="001648DF" w:rsidRDefault="00D91602" w:rsidP="00D91602">
                            <w:pPr>
                              <w:pStyle w:val="Caption"/>
                              <w:rPr>
                                <w:noProof/>
                              </w:rPr>
                            </w:pPr>
                            <w:r>
                              <w:t xml:space="preserve">Figure </w:t>
                            </w:r>
                            <w:r w:rsidR="00572F2E">
                              <w:t>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w14:anchorId="360DC041" id="_x0000_t202" coordsize="21600,21600" o:spt="202" path="m,l,21600r21600,l21600,xe">
                <v:stroke joinstyle="miter"/>
                <v:path gradientshapeok="t" o:connecttype="rect"/>
              </v:shapetype>
              <v:shape id="Text Box 9" o:spid="_x0000_s1026" type="#_x0000_t202" style="position:absolute;left:0;text-align:left;margin-left:277.2pt;margin-top:116.85pt;width:247.5pt;height:.05pt;z-index:-251649024;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" stroked="f">
                <v:textbox style="mso-fit-shape-to-text:t" inset="0,0,0,0">
                  <w:txbxContent>
                    <w:p w14:paraId="0F049028" w14:textId="21E8D34A" w:rsidR="00D91602" w:rsidRPr="001648DF" w:rsidRDefault="00D91602" w:rsidP="00D91602">
                      <w:pPr>
                        <w:pStyle w:val="Caption"/>
                        <w:rPr>
                          <w:noProof/>
                        </w:rPr>
                      </w:pPr>
                      <w:r>
                        <w:t xml:space="preserve">Figure </w:t>
                      </w:r>
                      <w:r w:rsidR="00572F2E">
                        <w:t>1</w:t>
                      </w:r>
                    </w:p>
                  </w:txbxContent>
                </v:textbox>
                <w10:wrap type="tight"/>
              </v:shape>
            </w:pict>
          </mc:Fallback>
        </mc:AlternateContent>
      </w:r>
      <w:r w:rsidR="00DE7015">
        <w:t>You will be given the information in figure 1 on the AP exam. You will need to be able to calculate the chi square statistic and interpret the results.</w:t>
      </w:r>
      <w:r w:rsidR="00626064" w:rsidRPr="00626064">
        <w:rPr>
          <w:noProof/>
        </w:rPr>
        <w:t xml:space="preserve"> </w:t>
      </w:r>
      <w:r w:rsidR="00626064">
        <w:rPr>
          <w:noProof/>
        </w:rPr>
        <w:t>The p-value is the probability the results are due to chance. We accept the H</w:t>
      </w:r>
      <w:r w:rsidR="00626064" w:rsidRPr="00D91602">
        <w:rPr>
          <w:noProof/>
          <w:vertAlign w:val="subscript"/>
        </w:rPr>
        <w:t>0</w:t>
      </w:r>
      <w:r w:rsidR="00626064">
        <w:rPr>
          <w:noProof/>
        </w:rPr>
        <w:t xml:space="preserve"> unless the probability of making a type II error is less than 0.05 or 5%. This is an arbitrary significance level. The lower we set the level, the </w:t>
      </w:r>
      <w:r w:rsidR="000A2514">
        <w:rPr>
          <w:noProof/>
        </w:rPr>
        <w:t>more</w:t>
      </w:r>
      <w:r w:rsidR="00626064">
        <w:rPr>
          <w:noProof/>
        </w:rPr>
        <w:t xml:space="preserve"> likely it is for us to make a type II error, but </w:t>
      </w:r>
      <w:r w:rsidR="000A2514">
        <w:rPr>
          <w:noProof/>
        </w:rPr>
        <w:t>this also de</w:t>
      </w:r>
      <w:r>
        <w:rPr>
          <w:noProof/>
        </w:rPr>
        <w:t>creases the probabi</w:t>
      </w:r>
      <w:r w:rsidR="00641EAB">
        <w:rPr>
          <w:noProof/>
        </w:rPr>
        <w:t xml:space="preserve">lity of making a type I error:  </w:t>
      </w:r>
      <w:r w:rsidR="000A2514">
        <w:rPr>
          <w:noProof/>
        </w:rPr>
        <w:t>rejecting</w:t>
      </w:r>
      <w:r>
        <w:rPr>
          <w:noProof/>
        </w:rPr>
        <w:t xml:space="preserve"> the H</w:t>
      </w:r>
      <w:r w:rsidRPr="00D91602">
        <w:rPr>
          <w:noProof/>
          <w:vertAlign w:val="subscript"/>
        </w:rPr>
        <w:t>0</w:t>
      </w:r>
      <w:r>
        <w:rPr>
          <w:noProof/>
        </w:rPr>
        <w:t xml:space="preserve"> when </w:t>
      </w:r>
      <w:r w:rsidR="000A2514">
        <w:rPr>
          <w:noProof/>
        </w:rPr>
        <w:t>is it true</w:t>
      </w:r>
      <w:r>
        <w:rPr>
          <w:noProof/>
        </w:rPr>
        <w:t>.</w:t>
      </w:r>
      <w:r w:rsidR="00626064">
        <w:rPr>
          <w:noProof/>
        </w:rPr>
        <w:t xml:space="preserve"> </w:t>
      </w:r>
    </w:p>
    <w:p w14:paraId="22747794" w14:textId="433A7D05" w:rsidR="00246F40" w:rsidRDefault="00246F40" w:rsidP="00DE7015">
      <w:pPr>
        <w:tabs>
          <w:tab w:val="left" w:pos="9360"/>
        </w:tabs>
        <w:ind w:left="900" w:right="1152"/>
        <w:rPr>
          <w:noProof/>
        </w:rPr>
      </w:pPr>
      <w:r>
        <w:rPr>
          <w:noProof/>
        </w:rPr>
        <w:t>Below is the calculation of the chi square statistic.</w:t>
      </w:r>
    </w:p>
    <w:p w14:paraId="4F61E240" w14:textId="3F025455" w:rsidR="000A2514" w:rsidRDefault="000A2514" w:rsidP="00DE7015">
      <w:pPr>
        <w:tabs>
          <w:tab w:val="left" w:pos="9360"/>
        </w:tabs>
        <w:ind w:left="900" w:right="1152"/>
        <w:rPr>
          <w:noProof/>
        </w:rPr>
      </w:pPr>
      <w:r>
        <w:rPr>
          <w:noProof/>
        </w:rPr>
        <mc:AlternateContent>
          <mc:Choice Requires="wps">
            <w:drawing>
              <wp:anchor distT="0" distB="0" distL="114300" distR="114300" simplePos="0" relativeHeight="251675648" behindDoc="0" locked="0" layoutInCell="1" allowOverlap="1" wp14:anchorId="23E71336" wp14:editId="1E3C2340">
                <wp:simplePos x="0" y="0"/>
                <wp:positionH relativeFrom="column">
                  <wp:posOffset>3931920</wp:posOffset>
                </wp:positionH>
                <wp:positionV relativeFrom="paragraph">
                  <wp:posOffset>577215</wp:posOffset>
                </wp:positionV>
                <wp:extent cx="579120" cy="754380"/>
                <wp:effectExtent l="38100" t="0" r="30480" b="64770"/>
                <wp:wrapNone/>
                <wp:docPr id="12" name="Straight Arrow Connector 12"/>
                <wp:cNvGraphicFramePr/>
                <a:graphic xmlns:a="http://schemas.openxmlformats.org/drawingml/2006/main">
                  <a:graphicData uri="http://schemas.microsoft.com/office/word/2010/wordprocessingShape">
                    <wps:wsp>
                      <wps:cNvCnPr/>
                      <wps:spPr>
                        <a:xfrm flipH="1">
                          <a:off x="0" y="0"/>
                          <a:ext cx="579120" cy="75438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27E847A7" id="_x0000_t32" coordsize="21600,21600" o:spt="32" o:oned="t" path="m,l21600,21600e" filled="f">
                <v:path arrowok="t" fillok="f" o:connecttype="none"/>
                <o:lock v:ext="edit" shapetype="t"/>
              </v:shapetype>
              <v:shape id="Straight Arrow Connector 12" o:spid="_x0000_s1026" type="#_x0000_t32" style="position:absolute;margin-left:309.6pt;margin-top:45.45pt;width:45.6pt;height:59.4pt;flip:x;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" strokecolor="#5b9bd5 [3204]" strokeweight=".5pt">
                <v:stroke endarrow="block" joinstyle="miter"/>
              </v:shape>
            </w:pict>
          </mc:Fallback>
        </mc:AlternateContent>
      </w:r>
    </w:p>
    <w:p w14:paraId="691C1DAA" w14:textId="3295A34A" w:rsidR="00D91602" w:rsidRDefault="00D91602" w:rsidP="00DE7015">
      <w:pPr>
        <w:tabs>
          <w:tab w:val="left" w:pos="9360"/>
        </w:tabs>
        <w:ind w:left="900" w:right="1152"/>
        <w:rPr>
          <w:noProof/>
        </w:rPr>
      </w:pPr>
      <m:oMathPara>
        <m:oMath>
          <m:r>
            <w:rPr>
              <w:rFonts w:ascii="Cambria Math" w:hAnsi="Cambria Math"/>
              <w:noProof/>
            </w:rPr>
            <m:t>x=</m:t>
          </m:r>
          <m:nary>
            <m:naryPr>
              <m:chr m:val="∑"/>
              <m:limLoc m:val="undOvr"/>
              <m:subHide m:val="1"/>
              <m:supHide m:val="1"/>
              <m:ctrlPr>
                <w:rPr>
                  <w:rFonts w:ascii="Cambria Math" w:hAnsi="Cambria Math"/>
                  <w:i/>
                  <w:noProof/>
                </w:rPr>
              </m:ctrlPr>
            </m:naryPr>
            <m:sub/>
            <m:sup/>
            <m:e>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o-e)</m:t>
                      </m:r>
                    </m:e>
                    <m:sup>
                      <m:r>
                        <w:rPr>
                          <w:rFonts w:ascii="Cambria Math" w:hAnsi="Cambria Math"/>
                          <w:noProof/>
                        </w:rPr>
                        <m:t>2</m:t>
                      </m:r>
                    </m:sup>
                  </m:sSup>
                </m:num>
                <m:den>
                  <m:r>
                    <w:rPr>
                      <w:rFonts w:ascii="Cambria Math" w:hAnsi="Cambria Math"/>
                      <w:noProof/>
                    </w:rPr>
                    <m:t>e</m:t>
                  </m:r>
                </m:den>
              </m:f>
              <m:r>
                <w:rPr>
                  <w:rFonts w:ascii="Cambria Math" w:hAns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7-5)</m:t>
                      </m:r>
                    </m:e>
                    <m:sup>
                      <m:r>
                        <w:rPr>
                          <w:rFonts w:ascii="Cambria Math" w:hAnsi="Cambria Math"/>
                          <w:noProof/>
                        </w:rPr>
                        <m:t>2</m:t>
                      </m:r>
                    </m:sup>
                  </m:sSup>
                </m:num>
                <m:den>
                  <m:r>
                    <w:rPr>
                      <w:rFonts w:ascii="Cambria Math" w:hAnsi="Cambria Math"/>
                      <w:noProof/>
                    </w:rPr>
                    <m:t>5</m:t>
                  </m:r>
                </m:den>
              </m:f>
              <m:r>
                <w:rPr>
                  <w:rFonts w:ascii="Cambria Math" w:hAnsi="Cambria Math"/>
                  <w:noProof/>
                </w:rPr>
                <m:t>+</m:t>
              </m:r>
              <m:f>
                <m:fPr>
                  <m:ctrlPr>
                    <w:rPr>
                      <w:rFonts w:ascii="Cambria Math" w:hAnsi="Cambria Math"/>
                      <w:i/>
                      <w:noProof/>
                    </w:rPr>
                  </m:ctrlPr>
                </m:fPr>
                <m:num>
                  <m:sSup>
                    <m:sSupPr>
                      <m:ctrlPr>
                        <w:rPr>
                          <w:rFonts w:ascii="Cambria Math" w:hAnsi="Cambria Math"/>
                          <w:i/>
                          <w:noProof/>
                        </w:rPr>
                      </m:ctrlPr>
                    </m:sSupPr>
                    <m:e>
                      <m:r>
                        <w:rPr>
                          <w:rFonts w:ascii="Cambria Math" w:hAnsi="Cambria Math"/>
                          <w:noProof/>
                        </w:rPr>
                        <m:t>(3-5)</m:t>
                      </m:r>
                    </m:e>
                    <m:sup>
                      <m:r>
                        <w:rPr>
                          <w:rFonts w:ascii="Cambria Math" w:hAnsi="Cambria Math"/>
                          <w:noProof/>
                        </w:rPr>
                        <m:t>2</m:t>
                      </m:r>
                    </m:sup>
                  </m:sSup>
                </m:num>
                <m:den>
                  <m:r>
                    <w:rPr>
                      <w:rFonts w:ascii="Cambria Math" w:hAnsi="Cambria Math"/>
                      <w:noProof/>
                    </w:rPr>
                    <m:t>5</m:t>
                  </m:r>
                </m:den>
              </m:f>
              <m:r>
                <w:rPr>
                  <w:rFonts w:ascii="Cambria Math" w:hAnsi="Cambria Math"/>
                  <w:noProof/>
                </w:rPr>
                <m:t>=1.6</m:t>
              </m:r>
            </m:e>
          </m:nary>
        </m:oMath>
      </m:oMathPara>
    </w:p>
    <w:p w14:paraId="76AAE5BC" w14:textId="1F12499B" w:rsidR="00D91602" w:rsidRDefault="00572F2E" w:rsidP="00DE7015">
      <w:pPr>
        <w:tabs>
          <w:tab w:val="left" w:pos="9360"/>
        </w:tabs>
        <w:ind w:left="900" w:right="1152"/>
      </w:pPr>
      <w:r>
        <w:rPr>
          <w:noProof/>
        </w:rPr>
        <mc:AlternateContent>
          <mc:Choice Requires="wps">
            <w:drawing>
              <wp:anchor distT="0" distB="0" distL="114300" distR="114300" simplePos="0" relativeHeight="251676672" behindDoc="0" locked="0" layoutInCell="1" allowOverlap="1" wp14:anchorId="01E3E9FA" wp14:editId="4325DCC0">
                <wp:simplePos x="0" y="0"/>
                <wp:positionH relativeFrom="column">
                  <wp:posOffset>220980</wp:posOffset>
                </wp:positionH>
                <wp:positionV relativeFrom="paragraph">
                  <wp:posOffset>200191</wp:posOffset>
                </wp:positionV>
                <wp:extent cx="2948940" cy="807720"/>
                <wp:effectExtent l="0" t="0" r="0" b="0"/>
                <wp:wrapNone/>
                <wp:docPr id="13" name="Text Box 13"/>
                <wp:cNvGraphicFramePr/>
                <a:graphic xmlns:a="http://schemas.openxmlformats.org/drawingml/2006/main">
                  <a:graphicData uri="http://schemas.microsoft.com/office/word/2010/wordprocessingShape">
                    <wps:wsp>
                      <wps:cNvSpPr txBox="1"/>
                      <wps:spPr>
                        <a:xfrm>
                          <a:off x="0" y="0"/>
                          <a:ext cx="2948940" cy="80772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51F1E3D6" w14:textId="71F0318F" w:rsidR="00246F40" w:rsidRDefault="000A2514">
                            <w:r>
                              <w:t xml:space="preserve">1.6 </w:t>
                            </w:r>
                            <w:r w:rsidR="00246F40">
                              <w:t>is less than 3.84. This means the probability of getting heads 7 times out of 10 is greater than 5%, so we accept the H</w:t>
                            </w:r>
                            <w:r w:rsidR="00246F40" w:rsidRPr="00246F40">
                              <w:rPr>
                                <w:vertAlign w:val="subscript"/>
                              </w:rPr>
                              <w:t>0</w:t>
                            </w:r>
                            <w:r w:rsidR="00246F40">
                              <w:t>. The results are due to chance alon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1E3E9FA" id="Text Box 13" o:spid="_x0000_s1027" type="#_x0000_t202" style="position:absolute;left:0;text-align:left;margin-left:17.4pt;margin-top:15.75pt;width:232.2pt;height:63.6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" filled="f" stroked="f" strokeweight=".5pt">
                <v:textbox>
                  <w:txbxContent>
                    <w:p w14:paraId="51F1E3D6" w14:textId="71F0318F" w:rsidR="00246F40" w:rsidRDefault="000A2514">
                      <w:r>
                        <w:t xml:space="preserve">1.6 </w:t>
                      </w:r>
                      <w:r w:rsidR="00246F40">
                        <w:t>is less than 3.84. This means the probability of getting heads 7 times out of 10 is greater than 5%, so we accept the H</w:t>
                      </w:r>
                      <w:r w:rsidR="00246F40" w:rsidRPr="00246F40">
                        <w:rPr>
                          <w:vertAlign w:val="subscript"/>
                        </w:rPr>
                        <w:t>0</w:t>
                      </w:r>
                      <w:r w:rsidR="00246F40">
                        <w:t>. The results are due to chance alone.</w:t>
                      </w:r>
                    </w:p>
                  </w:txbxContent>
                </v:textbox>
              </v:shape>
            </w:pict>
          </mc:Fallback>
        </mc:AlternateContent>
      </w:r>
    </w:p>
    <w:p w14:paraId="153C5B7B" w14:textId="5889EA75" w:rsidR="005F6E55" w:rsidRDefault="00246F40" w:rsidP="00DE7015">
      <w:pPr>
        <w:tabs>
          <w:tab w:val="left" w:pos="9360"/>
        </w:tabs>
        <w:ind w:left="900" w:right="1152"/>
      </w:pPr>
      <w:r>
        <w:rPr>
          <w:noProof/>
        </w:rPr>
        <w:drawing>
          <wp:anchor distT="0" distB="0" distL="114300" distR="114300" simplePos="0" relativeHeight="251674624" behindDoc="1" locked="0" layoutInCell="1" allowOverlap="1" wp14:anchorId="031FF853" wp14:editId="781A729E">
            <wp:simplePos x="0" y="0"/>
            <wp:positionH relativeFrom="column">
              <wp:posOffset>3375660</wp:posOffset>
            </wp:positionH>
            <wp:positionV relativeFrom="paragraph">
              <wp:posOffset>26670</wp:posOffset>
            </wp:positionV>
            <wp:extent cx="2863892" cy="853660"/>
            <wp:effectExtent l="0" t="0" r="0" b="3810"/>
            <wp:wrapTight wrapText="bothSides">
              <wp:wrapPolygon edited="0">
                <wp:start x="0" y="0"/>
                <wp:lineTo x="0" y="21214"/>
                <wp:lineTo x="21408" y="21214"/>
                <wp:lineTo x="21408" y="0"/>
                <wp:lineTo x="0" y="0"/>
              </wp:wrapPolygon>
            </wp:wrapTight>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2863892" cy="853660"/>
                    </a:xfrm>
                    <a:prstGeom prst="rect">
                      <a:avLst/>
                    </a:prstGeom>
                  </pic:spPr>
                </pic:pic>
              </a:graphicData>
            </a:graphic>
            <wp14:sizeRelH relativeFrom="margin">
              <wp14:pctWidth>0</wp14:pctWidth>
            </wp14:sizeRelH>
            <wp14:sizeRelV relativeFrom="margin">
              <wp14:pctHeight>0</wp14:pctHeight>
            </wp14:sizeRelV>
          </wp:anchor>
        </w:drawing>
      </w:r>
    </w:p>
    <w:p w14:paraId="478E2CAA" w14:textId="16ED0CD7" w:rsidR="005F6E55" w:rsidRDefault="005F6E55" w:rsidP="00DE7015">
      <w:pPr>
        <w:tabs>
          <w:tab w:val="left" w:pos="9360"/>
        </w:tabs>
        <w:ind w:left="900" w:right="1152"/>
      </w:pPr>
    </w:p>
    <w:p w14:paraId="34544B54" w14:textId="77777777" w:rsidR="005F6E55" w:rsidRDefault="005F6E55" w:rsidP="00DE7015">
      <w:pPr>
        <w:tabs>
          <w:tab w:val="left" w:pos="9360"/>
        </w:tabs>
        <w:ind w:left="900" w:right="1152"/>
      </w:pPr>
    </w:p>
    <w:p w14:paraId="0E507EFD" w14:textId="77777777" w:rsidR="00572F2E" w:rsidRDefault="00572F2E" w:rsidP="00DE7015">
      <w:pPr>
        <w:tabs>
          <w:tab w:val="left" w:pos="9360"/>
        </w:tabs>
        <w:ind w:left="900" w:right="1152"/>
      </w:pPr>
    </w:p>
    <w:p w14:paraId="2CE8B46C" w14:textId="77777777" w:rsidR="00572F2E" w:rsidRDefault="00572F2E" w:rsidP="00DE7015">
      <w:pPr>
        <w:tabs>
          <w:tab w:val="left" w:pos="9360"/>
        </w:tabs>
        <w:ind w:left="900" w:right="1152"/>
      </w:pPr>
    </w:p>
    <w:p w14:paraId="1CAE448E" w14:textId="77777777" w:rsidR="00572F2E" w:rsidRDefault="00572F2E" w:rsidP="00DE7015">
      <w:pPr>
        <w:tabs>
          <w:tab w:val="left" w:pos="9360"/>
        </w:tabs>
        <w:ind w:left="900" w:right="1152"/>
      </w:pPr>
    </w:p>
    <w:p w14:paraId="6CE43122" w14:textId="77777777" w:rsidR="00572F2E" w:rsidRDefault="00572F2E" w:rsidP="00DE7015">
      <w:pPr>
        <w:tabs>
          <w:tab w:val="left" w:pos="9360"/>
        </w:tabs>
        <w:ind w:left="900" w:right="1152"/>
      </w:pPr>
    </w:p>
    <w:p w14:paraId="263A8EBB" w14:textId="77777777" w:rsidR="00572F2E" w:rsidRDefault="00572F2E" w:rsidP="00DE7015">
      <w:pPr>
        <w:tabs>
          <w:tab w:val="left" w:pos="9360"/>
        </w:tabs>
        <w:ind w:left="900" w:right="1152"/>
      </w:pPr>
    </w:p>
    <w:p w14:paraId="39E76A5F" w14:textId="77777777" w:rsidR="00572F2E" w:rsidRDefault="00572F2E" w:rsidP="00DE7015">
      <w:pPr>
        <w:tabs>
          <w:tab w:val="left" w:pos="9360"/>
        </w:tabs>
        <w:ind w:left="900" w:right="1152"/>
      </w:pPr>
    </w:p>
    <w:p w14:paraId="5DCDB604" w14:textId="77777777" w:rsidR="00572F2E" w:rsidRDefault="00572F2E" w:rsidP="00DE7015">
      <w:pPr>
        <w:tabs>
          <w:tab w:val="left" w:pos="9360"/>
        </w:tabs>
        <w:ind w:left="900" w:right="1152"/>
      </w:pPr>
    </w:p>
    <w:p w14:paraId="20DA99A1" w14:textId="7DE88F48" w:rsidR="005F6E55" w:rsidRDefault="00DB37D8" w:rsidP="00DE7015">
      <w:pPr>
        <w:tabs>
          <w:tab w:val="left" w:pos="9360"/>
        </w:tabs>
        <w:ind w:left="900" w:right="1152"/>
      </w:pPr>
      <w:r>
        <w:lastRenderedPageBreak/>
        <w:t>Below is a table that can be used for calculating the chi square statistic.</w:t>
      </w:r>
    </w:p>
    <w:tbl>
      <w:tblPr>
        <w:tblStyle w:val="TableGrid"/>
        <w:tblpPr w:leftFromText="180" w:rightFromText="180" w:vertAnchor="text" w:horzAnchor="margin" w:tblpXSpec="right" w:tblpY="278"/>
        <w:tblW w:w="0" w:type="auto"/>
        <w:tblLayout w:type="fixed"/>
        <w:tblLook w:val="04A0" w:firstRow="1" w:lastRow="0" w:firstColumn="1" w:lastColumn="0" w:noHBand="0" w:noVBand="1"/>
      </w:tblPr>
      <w:tblGrid>
        <w:gridCol w:w="918"/>
        <w:gridCol w:w="1440"/>
        <w:gridCol w:w="3060"/>
        <w:gridCol w:w="1170"/>
      </w:tblGrid>
      <w:tr w:rsidR="00246F40" w14:paraId="451F7608" w14:textId="77777777" w:rsidTr="00246F40">
        <w:tc>
          <w:tcPr>
            <w:tcW w:w="6588" w:type="dxa"/>
            <w:gridSpan w:val="4"/>
            <w:tcBorders>
              <w:right w:val="single" w:sz="18" w:space="0" w:color="auto"/>
            </w:tcBorders>
          </w:tcPr>
          <w:p w14:paraId="7D446D3B" w14:textId="77777777" w:rsidR="00246F40" w:rsidRPr="007F0729"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Theme="minorHAnsi" w:eastAsiaTheme="minorEastAsia" w:hAnsiTheme="minorHAnsi" w:cstheme="minorBidi"/>
                <w:noProof/>
                <w:sz w:val="22"/>
                <w:szCs w:val="22"/>
              </w:rPr>
            </w:pPr>
            <w:r>
              <w:rPr>
                <w:rFonts w:asciiTheme="minorHAnsi" w:eastAsiaTheme="minorEastAsia" w:hAnsiTheme="minorHAnsi" w:cstheme="minorBidi"/>
                <w:noProof/>
                <w:sz w:val="22"/>
                <w:szCs w:val="22"/>
              </w:rPr>
              <w:t>Chi square calculation</w:t>
            </w:r>
          </w:p>
        </w:tc>
      </w:tr>
      <w:tr w:rsidR="00246F40" w14:paraId="475C988A" w14:textId="77777777" w:rsidTr="00246F40">
        <w:tc>
          <w:tcPr>
            <w:tcW w:w="918" w:type="dxa"/>
          </w:tcPr>
          <w:p w14:paraId="62FFE5A6"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440" w:type="dxa"/>
            <w:vAlign w:val="center"/>
          </w:tcPr>
          <w:p w14:paraId="0E19FBDB"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Theme="minorHAnsi" w:hAnsiTheme="minorHAnsi" w:cs="Arial"/>
                <w:sz w:val="22"/>
                <w:szCs w:val="22"/>
              </w:rPr>
            </w:pPr>
            <w:r>
              <w:rPr>
                <w:rFonts w:asciiTheme="minorHAnsi" w:hAnsiTheme="minorHAnsi" w:cs="Arial"/>
                <w:sz w:val="22"/>
                <w:szCs w:val="22"/>
              </w:rPr>
              <w:t>Observed (o)</w:t>
            </w:r>
          </w:p>
        </w:tc>
        <w:tc>
          <w:tcPr>
            <w:tcW w:w="3060" w:type="dxa"/>
            <w:tcBorders>
              <w:right w:val="single" w:sz="18" w:space="0" w:color="auto"/>
            </w:tcBorders>
            <w:vAlign w:val="center"/>
          </w:tcPr>
          <w:p w14:paraId="15DFBF47"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Theme="minorHAnsi" w:hAnsiTheme="minorHAnsi" w:cs="Arial"/>
                <w:sz w:val="22"/>
                <w:szCs w:val="22"/>
              </w:rPr>
            </w:pPr>
            <w:r>
              <w:rPr>
                <w:rFonts w:asciiTheme="minorHAnsi" w:hAnsiTheme="minorHAnsi" w:cs="Arial"/>
                <w:sz w:val="22"/>
                <w:szCs w:val="22"/>
              </w:rPr>
              <w:t>Expected (e)</w:t>
            </w:r>
          </w:p>
        </w:tc>
        <w:tc>
          <w:tcPr>
            <w:tcW w:w="1170" w:type="dxa"/>
            <w:tcBorders>
              <w:top w:val="single" w:sz="18" w:space="0" w:color="auto"/>
              <w:left w:val="single" w:sz="18" w:space="0" w:color="auto"/>
              <w:bottom w:val="single" w:sz="18" w:space="0" w:color="auto"/>
              <w:right w:val="single" w:sz="18" w:space="0" w:color="auto"/>
            </w:tcBorders>
          </w:tcPr>
          <w:p w14:paraId="43B9BB8B" w14:textId="77777777" w:rsidR="00246F40" w:rsidRDefault="0080450A"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eastAsiaTheme="minorEastAsia" w:cstheme="minorBidi"/>
                <w:noProof/>
              </w:rPr>
              <w:object w:dxaOrig="1440" w:dyaOrig="1440" w14:anchorId="442347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0" type="#_x0000_t75" style="position:absolute;margin-left:3.75pt;margin-top:1.5pt;width:41pt;height:33pt;z-index:-251635712;mso-position-horizontal-relative:text;mso-position-vertical-relative:text" wrapcoords="16887 1964 2356 2945 785 6382 785 11782 3142 14236 8640 17673 8640 19636 10996 19636 11782 17673 19244 13255 20029 11291 16887 9818 19244 3927 18851 1964 16887 1964">
                  <v:imagedata r:id="rId8" o:title=""/>
                  <w10:wrap type="tight"/>
                </v:shape>
                <o:OLEObject Type="Embed" ProgID="Equation.DSMT4" ShapeID="_x0000_s1030" DrawAspect="Content" ObjectID="_1639807363" r:id="rId9"/>
              </w:object>
            </w:r>
          </w:p>
        </w:tc>
      </w:tr>
      <w:tr w:rsidR="00246F40" w14:paraId="64351BA1" w14:textId="77777777" w:rsidTr="00246F40">
        <w:tc>
          <w:tcPr>
            <w:tcW w:w="918" w:type="dxa"/>
            <w:vAlign w:val="center"/>
          </w:tcPr>
          <w:p w14:paraId="4654C631"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asciiTheme="minorHAnsi" w:hAnsiTheme="minorHAnsi" w:cs="Arial"/>
                <w:sz w:val="22"/>
                <w:szCs w:val="22"/>
              </w:rPr>
              <w:t>Heads</w:t>
            </w:r>
          </w:p>
        </w:tc>
        <w:tc>
          <w:tcPr>
            <w:tcW w:w="1440" w:type="dxa"/>
          </w:tcPr>
          <w:p w14:paraId="3D441A65"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p w14:paraId="78B5714D"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3060" w:type="dxa"/>
            <w:tcBorders>
              <w:right w:val="single" w:sz="18" w:space="0" w:color="auto"/>
            </w:tcBorders>
          </w:tcPr>
          <w:p w14:paraId="63C8844B"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170" w:type="dxa"/>
            <w:tcBorders>
              <w:top w:val="single" w:sz="18" w:space="0" w:color="auto"/>
              <w:left w:val="single" w:sz="18" w:space="0" w:color="auto"/>
              <w:bottom w:val="single" w:sz="18" w:space="0" w:color="auto"/>
              <w:right w:val="single" w:sz="18" w:space="0" w:color="auto"/>
            </w:tcBorders>
          </w:tcPr>
          <w:p w14:paraId="1E880BB0"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r>
      <w:tr w:rsidR="00246F40" w14:paraId="2E4B916F" w14:textId="77777777" w:rsidTr="00246F40">
        <w:tc>
          <w:tcPr>
            <w:tcW w:w="918" w:type="dxa"/>
            <w:tcBorders>
              <w:bottom w:val="single" w:sz="4" w:space="0" w:color="auto"/>
            </w:tcBorders>
            <w:vAlign w:val="center"/>
          </w:tcPr>
          <w:p w14:paraId="6471CE45"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asciiTheme="minorHAnsi" w:hAnsiTheme="minorHAnsi" w:cs="Arial"/>
                <w:sz w:val="22"/>
                <w:szCs w:val="22"/>
              </w:rPr>
              <w:t>Tails</w:t>
            </w:r>
          </w:p>
        </w:tc>
        <w:tc>
          <w:tcPr>
            <w:tcW w:w="1440" w:type="dxa"/>
            <w:tcBorders>
              <w:bottom w:val="single" w:sz="4" w:space="0" w:color="auto"/>
            </w:tcBorders>
          </w:tcPr>
          <w:p w14:paraId="7D0324A6"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p w14:paraId="7CA1F09B"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3060" w:type="dxa"/>
            <w:tcBorders>
              <w:bottom w:val="single" w:sz="4" w:space="0" w:color="auto"/>
              <w:right w:val="single" w:sz="18" w:space="0" w:color="auto"/>
            </w:tcBorders>
          </w:tcPr>
          <w:p w14:paraId="6B9877B2"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170" w:type="dxa"/>
            <w:tcBorders>
              <w:top w:val="single" w:sz="18" w:space="0" w:color="auto"/>
              <w:left w:val="single" w:sz="18" w:space="0" w:color="auto"/>
              <w:bottom w:val="single" w:sz="18" w:space="0" w:color="auto"/>
              <w:right w:val="single" w:sz="18" w:space="0" w:color="auto"/>
            </w:tcBorders>
          </w:tcPr>
          <w:p w14:paraId="5334DE93"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r>
      <w:tr w:rsidR="00246F40" w14:paraId="1D51B24F" w14:textId="77777777" w:rsidTr="00246F40">
        <w:tc>
          <w:tcPr>
            <w:tcW w:w="5418" w:type="dxa"/>
            <w:gridSpan w:val="3"/>
            <w:tcBorders>
              <w:left w:val="nil"/>
              <w:bottom w:val="nil"/>
              <w:right w:val="single" w:sz="18" w:space="0" w:color="auto"/>
            </w:tcBorders>
          </w:tcPr>
          <w:p w14:paraId="2417159C" w14:textId="77777777" w:rsidR="00246F40" w:rsidRDefault="0080450A"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right"/>
              <w:rPr>
                <w:rFonts w:asciiTheme="minorHAnsi" w:hAnsiTheme="minorHAnsi" w:cs="Arial"/>
                <w:sz w:val="22"/>
                <w:szCs w:val="22"/>
              </w:rPr>
            </w:pPr>
            <w:r>
              <w:rPr>
                <w:rFonts w:eastAsiaTheme="minorEastAsia" w:cstheme="minorBidi"/>
                <w:noProof/>
              </w:rPr>
              <w:object w:dxaOrig="1440" w:dyaOrig="1440" w14:anchorId="1870E16E">
                <v:shape id="_x0000_s1029" type="#_x0000_t75" style="position:absolute;left:0;text-align:left;margin-left:86.8pt;margin-top:8.85pt;width:175.95pt;height:33pt;z-index:-251636736;mso-position-horizontal-relative:text;mso-position-vertical-relative:text" wrapcoords="16361 1964 2022 6382 460 7364 551 9818 184 13745 2390 14727 14431 17673 14431 19636 14982 19636 15166 17673 21232 13745 21508 9818 19486 8836 16820 1964 16361 1964">
                  <v:imagedata r:id="rId10" o:title=""/>
                  <w10:wrap type="tight"/>
                </v:shape>
                <o:OLEObject Type="Embed" ProgID="Equation.DSMT4" ShapeID="_x0000_s1029" DrawAspect="Content" ObjectID="_1639807364" r:id="rId11"/>
              </w:object>
            </w:r>
          </w:p>
        </w:tc>
        <w:tc>
          <w:tcPr>
            <w:tcW w:w="1170" w:type="dxa"/>
            <w:tcBorders>
              <w:top w:val="single" w:sz="18" w:space="0" w:color="auto"/>
              <w:left w:val="single" w:sz="18" w:space="0" w:color="auto"/>
              <w:bottom w:val="single" w:sz="18" w:space="0" w:color="auto"/>
              <w:right w:val="single" w:sz="18" w:space="0" w:color="auto"/>
            </w:tcBorders>
          </w:tcPr>
          <w:p w14:paraId="24A4C3B0"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p w14:paraId="5FF3EB63"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cs="Arial"/>
                <w:noProof/>
              </w:rPr>
              <mc:AlternateContent>
                <mc:Choice Requires="wps">
                  <w:drawing>
                    <wp:anchor distT="0" distB="0" distL="114300" distR="114300" simplePos="0" relativeHeight="251678720" behindDoc="0" locked="0" layoutInCell="1" allowOverlap="1" wp14:anchorId="3D84EC83" wp14:editId="2F72363B">
                      <wp:simplePos x="0" y="0"/>
                      <wp:positionH relativeFrom="column">
                        <wp:posOffset>-79375</wp:posOffset>
                      </wp:positionH>
                      <wp:positionV relativeFrom="paragraph">
                        <wp:posOffset>60960</wp:posOffset>
                      </wp:positionV>
                      <wp:extent cx="257175" cy="257175"/>
                      <wp:effectExtent l="0" t="0" r="0" b="0"/>
                      <wp:wrapNone/>
                      <wp:docPr id="10" name="Text Box 10"/>
                      <wp:cNvGraphicFramePr/>
                      <a:graphic xmlns:a="http://schemas.openxmlformats.org/drawingml/2006/main">
                        <a:graphicData uri="http://schemas.microsoft.com/office/word/2010/wordprocessingShape">
                          <wps:wsp>
                            <wps:cNvSpPr txBox="1"/>
                            <wps:spPr>
                              <a:xfrm>
                                <a:off x="0" y="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01121000" w14:textId="77777777" w:rsidR="00246F40" w:rsidRPr="007F0729" w:rsidRDefault="00246F40" w:rsidP="00246F40">
                                  <w:pPr>
                                    <w:rPr>
                                      <w:sz w:val="32"/>
                                      <w:szCs w:val="32"/>
                                    </w:rPr>
                                  </w:pPr>
                                  <w:r w:rsidRPr="007F0729">
                                    <w:rPr>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3D84EC83" id="Text Box 10" o:spid="_x0000_s1029" type="#_x0000_t202" style="position:absolute;margin-left:-6.25pt;margin-top:4.8pt;width:20.25pt;height:20.25pt;z-index:25167872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" filled="f" stroked="f" strokeweight=".5pt">
                      <v:textbox>
                        <w:txbxContent>
                          <w:p w14:paraId="01121000" w14:textId="77777777" w:rsidR="00246F40" w:rsidRPr="007F0729" w:rsidRDefault="00246F40" w:rsidP="00246F40">
                            <w:pPr>
                              <w:rPr>
                                <w:sz w:val="32"/>
                                <w:szCs w:val="32"/>
                              </w:rPr>
                            </w:pPr>
                            <w:r w:rsidRPr="007F0729">
                              <w:rPr>
                                <w:sz w:val="32"/>
                                <w:szCs w:val="32"/>
                              </w:rPr>
                              <w:t>+</w:t>
                            </w:r>
                          </w:p>
                        </w:txbxContent>
                      </v:textbox>
                    </v:shape>
                  </w:pict>
                </mc:Fallback>
              </mc:AlternateContent>
            </w:r>
          </w:p>
          <w:p w14:paraId="2B9A1480"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asciiTheme="minorHAnsi" w:hAnsiTheme="minorHAnsi" w:cs="Arial"/>
                <w:sz w:val="22"/>
                <w:szCs w:val="22"/>
              </w:rPr>
              <w:t>________</w:t>
            </w:r>
          </w:p>
          <w:p w14:paraId="51113CAE" w14:textId="77777777" w:rsidR="00246F40" w:rsidRDefault="00246F40" w:rsidP="00246F4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r>
    </w:tbl>
    <w:p w14:paraId="62324508" w14:textId="77777777" w:rsidR="00246F40" w:rsidRPr="00DB37D8" w:rsidRDefault="00DB37D8" w:rsidP="00DE7015">
      <w:pPr>
        <w:tabs>
          <w:tab w:val="left" w:pos="9360"/>
        </w:tabs>
        <w:ind w:left="900" w:right="1152"/>
        <w:rPr>
          <w:b/>
        </w:rPr>
      </w:pPr>
      <w:r w:rsidRPr="00DB37D8">
        <w:rPr>
          <w:b/>
        </w:rPr>
        <w:t>Problems</w:t>
      </w:r>
    </w:p>
    <w:p w14:paraId="3D8F36EC" w14:textId="77777777" w:rsidR="00DB37D8" w:rsidRDefault="00DB37D8" w:rsidP="00DB37D8">
      <w:pPr>
        <w:pStyle w:val="ListParagraph"/>
        <w:numPr>
          <w:ilvl w:val="0"/>
          <w:numId w:val="1"/>
        </w:numPr>
        <w:tabs>
          <w:tab w:val="left" w:pos="9360"/>
        </w:tabs>
        <w:ind w:right="1152"/>
      </w:pPr>
      <w:r>
        <w:t>Calculate the chi square statistic for flipping a coin 20 times and getting heads 14 times.</w:t>
      </w:r>
    </w:p>
    <w:p w14:paraId="3A3ACE9B" w14:textId="77777777" w:rsidR="00DB37D8" w:rsidRDefault="00DB37D8" w:rsidP="00DB37D8">
      <w:pPr>
        <w:tabs>
          <w:tab w:val="left" w:pos="9360"/>
        </w:tabs>
        <w:ind w:right="1152"/>
      </w:pPr>
    </w:p>
    <w:p w14:paraId="7D14E619" w14:textId="77777777" w:rsidR="00DB37D8" w:rsidRDefault="00DB37D8" w:rsidP="00DB37D8">
      <w:pPr>
        <w:tabs>
          <w:tab w:val="left" w:pos="9360"/>
        </w:tabs>
        <w:ind w:right="1152"/>
      </w:pPr>
    </w:p>
    <w:p w14:paraId="25CC4C76" w14:textId="77777777" w:rsidR="00DB37D8" w:rsidRDefault="007A2F52" w:rsidP="00DB37D8">
      <w:pPr>
        <w:pStyle w:val="ListParagraph"/>
        <w:numPr>
          <w:ilvl w:val="0"/>
          <w:numId w:val="1"/>
        </w:numPr>
        <w:tabs>
          <w:tab w:val="left" w:pos="9360"/>
        </w:tabs>
        <w:ind w:right="1152"/>
      </w:pPr>
      <w:r>
        <w:t>Explain the results from the previous question in terms of H</w:t>
      </w:r>
      <w:r w:rsidRPr="007A2F52">
        <w:rPr>
          <w:vertAlign w:val="subscript"/>
        </w:rPr>
        <w:t>0</w:t>
      </w:r>
      <w:r>
        <w:t>, H</w:t>
      </w:r>
      <w:r w:rsidRPr="007A2F52">
        <w:rPr>
          <w:vertAlign w:val="subscript"/>
        </w:rPr>
        <w:t>A</w:t>
      </w:r>
      <w:r>
        <w:t>, and the p-value.</w:t>
      </w:r>
    </w:p>
    <w:p w14:paraId="299E1C9E" w14:textId="77777777" w:rsidR="007A2F52" w:rsidRDefault="007A2F52" w:rsidP="007A2F52">
      <w:pPr>
        <w:tabs>
          <w:tab w:val="left" w:pos="9360"/>
        </w:tabs>
        <w:ind w:right="1152"/>
      </w:pPr>
    </w:p>
    <w:p w14:paraId="31BC9365" w14:textId="77777777" w:rsidR="007A2F52" w:rsidRDefault="007A2F52" w:rsidP="007A2F52">
      <w:pPr>
        <w:tabs>
          <w:tab w:val="left" w:pos="9360"/>
        </w:tabs>
        <w:ind w:right="1152"/>
      </w:pPr>
    </w:p>
    <w:p w14:paraId="2A6F53CC" w14:textId="77777777" w:rsidR="007A2F52" w:rsidRDefault="007A2F52" w:rsidP="007A2F52">
      <w:pPr>
        <w:tabs>
          <w:tab w:val="left" w:pos="9360"/>
        </w:tabs>
        <w:ind w:right="1152"/>
      </w:pPr>
    </w:p>
    <w:p w14:paraId="0BEE853D" w14:textId="77777777" w:rsidR="007A2F52" w:rsidRDefault="007A2F52" w:rsidP="007A2F52">
      <w:pPr>
        <w:tabs>
          <w:tab w:val="left" w:pos="9360"/>
        </w:tabs>
        <w:ind w:right="1152"/>
      </w:pPr>
    </w:p>
    <w:p w14:paraId="587A3D9D" w14:textId="77777777" w:rsidR="007A2F52" w:rsidRDefault="007A2F52" w:rsidP="00DB37D8">
      <w:pPr>
        <w:pStyle w:val="ListParagraph"/>
        <w:numPr>
          <w:ilvl w:val="0"/>
          <w:numId w:val="1"/>
        </w:numPr>
        <w:tabs>
          <w:tab w:val="left" w:pos="9360"/>
        </w:tabs>
        <w:ind w:right="1152"/>
      </w:pPr>
      <w:r>
        <w:t>Calculate the chi square statistic for flipping a coin 30 times and getting heads 21 times.</w:t>
      </w:r>
    </w:p>
    <w:p w14:paraId="649AA2AC" w14:textId="77777777" w:rsidR="007A2F52" w:rsidRDefault="007A2F52" w:rsidP="007A2F52">
      <w:pPr>
        <w:tabs>
          <w:tab w:val="left" w:pos="9360"/>
        </w:tabs>
        <w:ind w:right="1152"/>
      </w:pPr>
    </w:p>
    <w:p w14:paraId="1B5F9D3E" w14:textId="77777777" w:rsidR="007A2F52" w:rsidRDefault="007A2F52" w:rsidP="007A2F52">
      <w:pPr>
        <w:tabs>
          <w:tab w:val="left" w:pos="9360"/>
        </w:tabs>
        <w:ind w:right="1152"/>
      </w:pPr>
    </w:p>
    <w:p w14:paraId="3E20178F" w14:textId="77777777" w:rsidR="007A2F52" w:rsidRDefault="007A2F52" w:rsidP="007A2F52">
      <w:pPr>
        <w:pStyle w:val="ListParagraph"/>
        <w:numPr>
          <w:ilvl w:val="0"/>
          <w:numId w:val="1"/>
        </w:numPr>
        <w:tabs>
          <w:tab w:val="left" w:pos="9360"/>
        </w:tabs>
        <w:ind w:right="1152"/>
      </w:pPr>
      <w:r>
        <w:t>Explain the results from the previous question in terms of H</w:t>
      </w:r>
      <w:r w:rsidRPr="007A2F52">
        <w:rPr>
          <w:vertAlign w:val="subscript"/>
        </w:rPr>
        <w:t>0</w:t>
      </w:r>
      <w:r>
        <w:t>, H</w:t>
      </w:r>
      <w:r w:rsidRPr="007A2F52">
        <w:rPr>
          <w:vertAlign w:val="subscript"/>
        </w:rPr>
        <w:t>A</w:t>
      </w:r>
      <w:r>
        <w:t>, and the p-value.</w:t>
      </w:r>
    </w:p>
    <w:p w14:paraId="7034A017" w14:textId="77777777" w:rsidR="000530F5" w:rsidRDefault="000530F5" w:rsidP="000530F5">
      <w:pPr>
        <w:tabs>
          <w:tab w:val="left" w:pos="9360"/>
        </w:tabs>
        <w:ind w:right="1152"/>
      </w:pPr>
    </w:p>
    <w:p w14:paraId="2DEE75B6" w14:textId="77777777" w:rsidR="000530F5" w:rsidRDefault="000530F5" w:rsidP="000530F5">
      <w:pPr>
        <w:tabs>
          <w:tab w:val="left" w:pos="9360"/>
        </w:tabs>
        <w:ind w:right="1152"/>
      </w:pPr>
    </w:p>
    <w:p w14:paraId="30269B90" w14:textId="77777777" w:rsidR="000530F5" w:rsidRDefault="000530F5" w:rsidP="000530F5">
      <w:pPr>
        <w:tabs>
          <w:tab w:val="left" w:pos="9360"/>
        </w:tabs>
        <w:ind w:right="1152"/>
      </w:pPr>
    </w:p>
    <w:p w14:paraId="542AB1FC" w14:textId="77777777" w:rsidR="000530F5" w:rsidRDefault="000530F5" w:rsidP="000530F5">
      <w:pPr>
        <w:tabs>
          <w:tab w:val="left" w:pos="9360"/>
        </w:tabs>
        <w:ind w:right="1152"/>
      </w:pPr>
    </w:p>
    <w:p w14:paraId="04FB061D" w14:textId="6FB5C8D9" w:rsidR="007A2F52" w:rsidRDefault="000530F5" w:rsidP="00DB37D8">
      <w:pPr>
        <w:pStyle w:val="ListParagraph"/>
        <w:numPr>
          <w:ilvl w:val="0"/>
          <w:numId w:val="1"/>
        </w:numPr>
        <w:tabs>
          <w:tab w:val="left" w:pos="9360"/>
        </w:tabs>
        <w:ind w:right="1152"/>
      </w:pPr>
      <w:r>
        <w:t>In all three examples, you got heads 70% of the time. What does this tell you about the importance of sample size in an experiment?</w:t>
      </w:r>
    </w:p>
    <w:p w14:paraId="2BE70DDE" w14:textId="41E8664A" w:rsidR="00572F2E" w:rsidRDefault="00572F2E" w:rsidP="00572F2E">
      <w:pPr>
        <w:tabs>
          <w:tab w:val="left" w:pos="9360"/>
        </w:tabs>
        <w:ind w:right="1152"/>
      </w:pPr>
    </w:p>
    <w:p w14:paraId="0BA8F01D" w14:textId="6B104A18" w:rsidR="00572F2E" w:rsidRDefault="00572F2E" w:rsidP="00572F2E">
      <w:pPr>
        <w:tabs>
          <w:tab w:val="left" w:pos="9360"/>
        </w:tabs>
        <w:ind w:right="1152"/>
      </w:pPr>
    </w:p>
    <w:p w14:paraId="6AF77872" w14:textId="32D4A5D3" w:rsidR="00572F2E" w:rsidRDefault="00572F2E" w:rsidP="00572F2E">
      <w:pPr>
        <w:tabs>
          <w:tab w:val="left" w:pos="9360"/>
        </w:tabs>
        <w:ind w:right="1152"/>
      </w:pPr>
    </w:p>
    <w:p w14:paraId="1A508FD0" w14:textId="5E2721B1" w:rsidR="00E412F9" w:rsidRDefault="006B038C" w:rsidP="003A5DDA">
      <w:pPr>
        <w:tabs>
          <w:tab w:val="left" w:pos="9090"/>
        </w:tabs>
        <w:ind w:left="1350" w:right="1152"/>
      </w:pPr>
      <w:r>
        <w:t xml:space="preserve">Fitness </w:t>
      </w:r>
      <w:r w:rsidRPr="006B038C">
        <w:t>describes individual </w:t>
      </w:r>
      <w:hyperlink r:id="rId12" w:tooltip="Reproductive success" w:history="1">
        <w:r w:rsidRPr="006B038C">
          <w:t>reproductive success</w:t>
        </w:r>
      </w:hyperlink>
      <w:r w:rsidRPr="006B038C">
        <w:t> and is equal to the </w:t>
      </w:r>
      <w:hyperlink r:id="rId13" w:tooltip="Expected value" w:history="1">
        <w:r w:rsidRPr="006B038C">
          <w:t>average contribution</w:t>
        </w:r>
      </w:hyperlink>
      <w:r w:rsidRPr="006B038C">
        <w:t> to the </w:t>
      </w:r>
      <w:hyperlink r:id="rId14" w:tooltip="Gene pool" w:history="1">
        <w:r w:rsidRPr="006B038C">
          <w:t>gene pool</w:t>
        </w:r>
      </w:hyperlink>
      <w:r w:rsidRPr="006B038C">
        <w:t> of the next generation that is made by individuals of the specified genotype or phenotype</w:t>
      </w:r>
      <w:r>
        <w:t xml:space="preserve">. It turns out that fitness is a bit more complicated than this textbook definition. From the </w:t>
      </w:r>
      <w:hyperlink r:id="rId15" w:tooltip="Gene-centered view of evolution" w:history="1">
        <w:r w:rsidRPr="006B038C">
          <w:t>gene's point of view</w:t>
        </w:r>
      </w:hyperlink>
      <w:r w:rsidRPr="006B038C">
        <w:t>, evolutionary success ultimately depends on leaving behind the maximum number of copies of itself in the </w:t>
      </w:r>
      <w:hyperlink r:id="rId16" w:tooltip="Population" w:history="1">
        <w:r w:rsidRPr="006B038C">
          <w:t>population</w:t>
        </w:r>
      </w:hyperlink>
      <w:r w:rsidRPr="006B038C">
        <w:t>. </w:t>
      </w:r>
      <w:r w:rsidR="000D79A9">
        <w:t>This fact leads to prosocial selective pressure because an individual’s fitness also includes</w:t>
      </w:r>
      <w:r w:rsidR="000D79A9" w:rsidRPr="000D79A9">
        <w:t xml:space="preserve"> the number of offspring equivalents </w:t>
      </w:r>
      <w:r w:rsidR="000D79A9">
        <w:t xml:space="preserve">it </w:t>
      </w:r>
      <w:r w:rsidR="000D79A9" w:rsidRPr="000D79A9">
        <w:t>rears, rescues or otherwise supports through its behavior</w:t>
      </w:r>
      <w:r w:rsidR="000D79A9">
        <w:t>.</w:t>
      </w:r>
      <w:r w:rsidR="00E412F9">
        <w:t xml:space="preserve"> This is called inclusive fitness.</w:t>
      </w:r>
      <w:r w:rsidR="000D79A9">
        <w:t xml:space="preserve"> </w:t>
      </w:r>
      <w:r w:rsidR="00A1528D">
        <w:t xml:space="preserve">Your children will have a </w:t>
      </w:r>
      <w:r w:rsidR="00A1528D">
        <w:lastRenderedPageBreak/>
        <w:t>copy of 50% of your genes and your grandchildren will have a copy of 25% or your genes</w:t>
      </w:r>
      <w:r w:rsidR="000D79A9">
        <w:t xml:space="preserve">. This means </w:t>
      </w:r>
      <w:r w:rsidR="00E412F9">
        <w:t>having grandchildren increases your fitness</w:t>
      </w:r>
      <w:r w:rsidR="000D79A9">
        <w:t xml:space="preserve">. In terms of fitness, two grandchildren are just as good as 1 child. </w:t>
      </w:r>
      <w:r w:rsidR="00E412F9">
        <w:t>This logic (with different relatedness percentages) applies to sisters, brothers, nieces, nephews, and cousins as well.</w:t>
      </w:r>
      <w:r w:rsidR="000D79A9">
        <w:t xml:space="preserve"> </w:t>
      </w:r>
    </w:p>
    <w:p w14:paraId="3A01E213" w14:textId="53A76AFC" w:rsidR="00263502" w:rsidRDefault="00A1528D" w:rsidP="003A5DDA">
      <w:pPr>
        <w:tabs>
          <w:tab w:val="left" w:pos="9090"/>
        </w:tabs>
        <w:ind w:left="1350" w:right="1152"/>
      </w:pPr>
      <w:r>
        <w:t>Inclusive fitness has resulted in</w:t>
      </w:r>
      <w:r w:rsidR="00E412F9">
        <w:t xml:space="preserve"> strong selective pressure for behaviors that increase parental investment in offspring. P</w:t>
      </w:r>
      <w:r w:rsidR="00E412F9" w:rsidRPr="006B038C">
        <w:t>arental</w:t>
      </w:r>
      <w:r w:rsidR="006B038C" w:rsidRPr="006B038C">
        <w:t xml:space="preserve"> investment, in </w:t>
      </w:r>
      <w:hyperlink r:id="rId17" w:tooltip="Evolutionary biology" w:history="1">
        <w:r w:rsidR="006B038C" w:rsidRPr="006B038C">
          <w:t>evolutionary biology</w:t>
        </w:r>
      </w:hyperlink>
      <w:r w:rsidR="006B038C" w:rsidRPr="006B038C">
        <w:t> and </w:t>
      </w:r>
      <w:hyperlink r:id="rId18" w:tooltip="Evolutionary psychology" w:history="1">
        <w:r w:rsidR="006B038C" w:rsidRPr="006B038C">
          <w:t>evolutionary psychology</w:t>
        </w:r>
      </w:hyperlink>
      <w:r w:rsidR="006B038C" w:rsidRPr="006B038C">
        <w:t>, is any parental expenditure (e.g. time, energy, resources) that benefits </w:t>
      </w:r>
      <w:hyperlink r:id="rId19" w:tooltip="Offspring" w:history="1">
        <w:r w:rsidR="006B038C" w:rsidRPr="006B038C">
          <w:t>offspring</w:t>
        </w:r>
      </w:hyperlink>
      <w:r w:rsidR="006B038C">
        <w:t xml:space="preserve">. </w:t>
      </w:r>
      <w:r w:rsidR="00E412F9">
        <w:t xml:space="preserve">If female offspring are more likely to produce more grandchildren than male offspring, there would be selective pressure for giving birth to more females. </w:t>
      </w:r>
      <w:r>
        <w:t xml:space="preserve">The same would be true if males were more likely to produce more grandchildren. If there was a bigger payoff (more grandchildren) by investing in female children than male children, there would be selective pressure for behaviors that caused more investment in female offspring than male offspring and vice versa. Depending on a wide variety of conditions, females or males may be more likely to produce more grandchildren, so we should be able to hypothesize what these conditions are and </w:t>
      </w:r>
      <w:r w:rsidR="003A5DDA">
        <w:t>find</w:t>
      </w:r>
      <w:r>
        <w:t xml:space="preserve"> sex ratio manipulation and/or unequal parental investment</w:t>
      </w:r>
      <w:r w:rsidR="003A5DDA">
        <w:t xml:space="preserve"> when those conditions are met in nature</w:t>
      </w:r>
      <w:r>
        <w:t>.</w:t>
      </w:r>
    </w:p>
    <w:p w14:paraId="754AD5E1" w14:textId="77777777" w:rsidR="00263502" w:rsidRPr="00263502" w:rsidRDefault="0080450A" w:rsidP="00263502">
      <w:pPr>
        <w:shd w:val="clear" w:color="auto" w:fill="FFFFFF"/>
        <w:spacing w:after="0" w:line="240" w:lineRule="auto"/>
        <w:ind w:left="900" w:right="1062"/>
        <w:rPr>
          <w:rFonts w:ascii="Arial" w:eastAsia="Times New Roman" w:hAnsi="Arial" w:cs="Arial"/>
          <w:sz w:val="20"/>
          <w:szCs w:val="20"/>
        </w:rPr>
      </w:pPr>
      <w:hyperlink r:id="rId20" w:tooltip="The American naturalist." w:history="1">
        <w:r w:rsidR="00263502" w:rsidRPr="00263502">
          <w:rPr>
            <w:rFonts w:ascii="Arial" w:eastAsia="Times New Roman" w:hAnsi="Arial" w:cs="Arial"/>
            <w:color w:val="2F4A8B"/>
            <w:sz w:val="20"/>
            <w:szCs w:val="20"/>
            <w:u w:val="single"/>
          </w:rPr>
          <w:t>Am Nat.</w:t>
        </w:r>
      </w:hyperlink>
      <w:r w:rsidR="00263502" w:rsidRPr="00263502">
        <w:rPr>
          <w:rFonts w:ascii="Arial" w:eastAsia="Times New Roman" w:hAnsi="Arial" w:cs="Arial"/>
          <w:sz w:val="20"/>
          <w:szCs w:val="20"/>
        </w:rPr>
        <w:t xml:space="preserve"> 2004 Jan;163(1):40-54. </w:t>
      </w:r>
      <w:proofErr w:type="spellStart"/>
      <w:r w:rsidR="00263502" w:rsidRPr="00263502">
        <w:rPr>
          <w:rFonts w:ascii="Arial" w:eastAsia="Times New Roman" w:hAnsi="Arial" w:cs="Arial"/>
          <w:sz w:val="20"/>
          <w:szCs w:val="20"/>
        </w:rPr>
        <w:t>Epub</w:t>
      </w:r>
      <w:proofErr w:type="spellEnd"/>
      <w:r w:rsidR="00263502" w:rsidRPr="00263502">
        <w:rPr>
          <w:rFonts w:ascii="Arial" w:eastAsia="Times New Roman" w:hAnsi="Arial" w:cs="Arial"/>
          <w:sz w:val="20"/>
          <w:szCs w:val="20"/>
        </w:rPr>
        <w:t xml:space="preserve"> 2004 Jan 14.</w:t>
      </w:r>
    </w:p>
    <w:p w14:paraId="52FC16EB" w14:textId="77777777" w:rsidR="00263502" w:rsidRPr="00263502" w:rsidRDefault="00263502" w:rsidP="00263502">
      <w:pPr>
        <w:shd w:val="clear" w:color="auto" w:fill="FFFFFF"/>
        <w:spacing w:before="240" w:after="120" w:line="240" w:lineRule="auto"/>
        <w:ind w:left="900" w:right="1062"/>
        <w:outlineLvl w:val="0"/>
        <w:rPr>
          <w:rFonts w:ascii="Arial" w:eastAsia="Times New Roman" w:hAnsi="Arial" w:cs="Arial"/>
          <w:b/>
          <w:bCs/>
          <w:color w:val="000000"/>
          <w:kern w:val="36"/>
          <w:sz w:val="28"/>
          <w:szCs w:val="28"/>
        </w:rPr>
      </w:pPr>
      <w:r w:rsidRPr="00263502">
        <w:rPr>
          <w:rFonts w:ascii="Arial" w:eastAsia="Times New Roman" w:hAnsi="Arial" w:cs="Arial"/>
          <w:b/>
          <w:bCs/>
          <w:color w:val="000000"/>
          <w:kern w:val="36"/>
          <w:sz w:val="28"/>
          <w:szCs w:val="28"/>
        </w:rPr>
        <w:t>Maternal dominance, maternal condition, and offspring sex ratio in ungulate mammals.</w:t>
      </w:r>
    </w:p>
    <w:p w14:paraId="2C080AB7" w14:textId="77777777" w:rsidR="00263502" w:rsidRPr="00263502" w:rsidRDefault="0080450A" w:rsidP="00263502">
      <w:pPr>
        <w:shd w:val="clear" w:color="auto" w:fill="FFFFFF"/>
        <w:spacing w:after="0" w:line="240" w:lineRule="auto"/>
        <w:ind w:left="900" w:right="1062"/>
        <w:rPr>
          <w:rFonts w:ascii="Arial" w:eastAsia="Times New Roman" w:hAnsi="Arial" w:cs="Arial"/>
          <w:sz w:val="20"/>
          <w:szCs w:val="20"/>
        </w:rPr>
      </w:pPr>
      <w:hyperlink r:id="rId21" w:history="1">
        <w:r w:rsidR="00263502" w:rsidRPr="00263502">
          <w:rPr>
            <w:rFonts w:ascii="Arial" w:eastAsia="Times New Roman" w:hAnsi="Arial" w:cs="Arial"/>
            <w:color w:val="2F4A8B"/>
            <w:sz w:val="20"/>
            <w:szCs w:val="20"/>
            <w:u w:val="single"/>
          </w:rPr>
          <w:t>Sheldon BC</w:t>
        </w:r>
      </w:hyperlink>
      <w:r w:rsidR="00263502" w:rsidRPr="00263502">
        <w:rPr>
          <w:rFonts w:ascii="Arial" w:eastAsia="Times New Roman" w:hAnsi="Arial" w:cs="Arial"/>
          <w:sz w:val="17"/>
          <w:szCs w:val="17"/>
          <w:vertAlign w:val="superscript"/>
        </w:rPr>
        <w:t>1</w:t>
      </w:r>
      <w:r w:rsidR="00263502" w:rsidRPr="00263502">
        <w:rPr>
          <w:rFonts w:ascii="Arial" w:eastAsia="Times New Roman" w:hAnsi="Arial" w:cs="Arial"/>
          <w:sz w:val="20"/>
          <w:szCs w:val="20"/>
        </w:rPr>
        <w:t>.</w:t>
      </w:r>
    </w:p>
    <w:p w14:paraId="4B8FE40C" w14:textId="77777777" w:rsidR="00263502" w:rsidRPr="00263502" w:rsidRDefault="0080450A" w:rsidP="00263502">
      <w:pPr>
        <w:shd w:val="clear" w:color="auto" w:fill="FFFFFF"/>
        <w:spacing w:before="308" w:after="154" w:line="240" w:lineRule="auto"/>
        <w:ind w:left="900" w:right="1062"/>
        <w:outlineLvl w:val="2"/>
        <w:rPr>
          <w:rFonts w:ascii="Arial" w:eastAsia="Times New Roman" w:hAnsi="Arial" w:cs="Arial"/>
          <w:b/>
          <w:bCs/>
          <w:color w:val="724128"/>
        </w:rPr>
      </w:pPr>
      <w:hyperlink r:id="rId22" w:tooltip="Open/close author information list" w:history="1">
        <w:r w:rsidR="00263502" w:rsidRPr="00263502">
          <w:rPr>
            <w:rFonts w:ascii="Arial" w:eastAsia="Times New Roman" w:hAnsi="Arial" w:cs="Arial"/>
            <w:b/>
            <w:bCs/>
            <w:color w:val="2F4A8B"/>
            <w:u w:val="single"/>
          </w:rPr>
          <w:t>Author information</w:t>
        </w:r>
      </w:hyperlink>
    </w:p>
    <w:p w14:paraId="6A2C8AD5" w14:textId="77777777" w:rsidR="00263502" w:rsidRPr="00263502" w:rsidRDefault="00263502" w:rsidP="00263502">
      <w:pPr>
        <w:shd w:val="clear" w:color="auto" w:fill="FFFFFF"/>
        <w:spacing w:before="100" w:beforeAutospacing="1" w:after="100" w:afterAutospacing="1" w:line="240" w:lineRule="auto"/>
        <w:ind w:left="900" w:right="1062"/>
        <w:rPr>
          <w:rFonts w:ascii="Arial" w:eastAsia="Times New Roman" w:hAnsi="Arial" w:cs="Arial"/>
          <w:sz w:val="20"/>
          <w:szCs w:val="20"/>
        </w:rPr>
      </w:pPr>
      <w:r w:rsidRPr="00263502">
        <w:rPr>
          <w:rFonts w:ascii="Arial" w:eastAsia="Times New Roman" w:hAnsi="Arial" w:cs="Arial"/>
          <w:sz w:val="17"/>
          <w:szCs w:val="17"/>
          <w:vertAlign w:val="superscript"/>
        </w:rPr>
        <w:t>1</w:t>
      </w:r>
      <w:r w:rsidRPr="00263502">
        <w:rPr>
          <w:rFonts w:ascii="Arial" w:eastAsia="Times New Roman" w:hAnsi="Arial" w:cs="Arial"/>
          <w:sz w:val="20"/>
          <w:szCs w:val="20"/>
        </w:rPr>
        <w:t>Edward Grey Institute, Department of Zoology, University of Oxford, South Parks Road, Oxford OX1 3PS, United Kingdom. ben.sheldod@zoology.oxford.ac.uk</w:t>
      </w:r>
    </w:p>
    <w:p w14:paraId="49D6EB7D" w14:textId="77777777" w:rsidR="00263502" w:rsidRPr="00263502" w:rsidRDefault="00263502" w:rsidP="00263502">
      <w:pPr>
        <w:shd w:val="clear" w:color="auto" w:fill="FFFFFF"/>
        <w:spacing w:before="308" w:after="154" w:line="240" w:lineRule="auto"/>
        <w:ind w:left="900" w:right="1062"/>
        <w:outlineLvl w:val="2"/>
        <w:rPr>
          <w:rFonts w:ascii="Arial" w:eastAsia="Times New Roman" w:hAnsi="Arial" w:cs="Arial"/>
          <w:b/>
          <w:bCs/>
          <w:color w:val="724128"/>
        </w:rPr>
      </w:pPr>
      <w:r w:rsidRPr="00263502">
        <w:rPr>
          <w:rFonts w:ascii="Arial" w:eastAsia="Times New Roman" w:hAnsi="Arial" w:cs="Arial"/>
          <w:b/>
          <w:bCs/>
          <w:color w:val="724128"/>
        </w:rPr>
        <w:t>Abstract</w:t>
      </w:r>
    </w:p>
    <w:p w14:paraId="5514F9A5" w14:textId="77777777" w:rsidR="00263502" w:rsidRPr="00263502" w:rsidRDefault="00263502" w:rsidP="006941AE">
      <w:pPr>
        <w:shd w:val="clear" w:color="auto" w:fill="FFFFFF"/>
        <w:spacing w:before="100" w:beforeAutospacing="1" w:after="100" w:afterAutospacing="1" w:line="240" w:lineRule="auto"/>
        <w:ind w:left="900" w:right="1062"/>
        <w:rPr>
          <w:rFonts w:ascii="Arial" w:eastAsia="Times New Roman" w:hAnsi="Arial" w:cs="Arial"/>
          <w:sz w:val="20"/>
          <w:szCs w:val="20"/>
        </w:rPr>
      </w:pPr>
      <w:proofErr w:type="spellStart"/>
      <w:r w:rsidRPr="00263502">
        <w:rPr>
          <w:rFonts w:ascii="Arial" w:eastAsia="Times New Roman" w:hAnsi="Arial" w:cs="Arial"/>
          <w:sz w:val="20"/>
          <w:szCs w:val="20"/>
        </w:rPr>
        <w:t>Trivers</w:t>
      </w:r>
      <w:proofErr w:type="spellEnd"/>
      <w:r w:rsidRPr="00263502">
        <w:rPr>
          <w:rFonts w:ascii="Arial" w:eastAsia="Times New Roman" w:hAnsi="Arial" w:cs="Arial"/>
          <w:sz w:val="20"/>
          <w:szCs w:val="20"/>
        </w:rPr>
        <w:t xml:space="preserve"> and Willard's suggestion that natural selection favors maternal control of offspring sex ratio in relation to maternal condition has been much debated. The theoretical plausibility of the idea, under some conditions, is firmly established, and there is strong empirical support for conditional sex allocation in some taxa. However, the extent to which this hypothesis can be applied to mammals, particularly ungulates, has been more controversial. We used meta-analysis to review published studies of the </w:t>
      </w:r>
      <w:proofErr w:type="spellStart"/>
      <w:r w:rsidRPr="00263502">
        <w:rPr>
          <w:rFonts w:ascii="Arial" w:eastAsia="Times New Roman" w:hAnsi="Arial" w:cs="Arial"/>
          <w:sz w:val="20"/>
          <w:szCs w:val="20"/>
        </w:rPr>
        <w:t>Trivers</w:t>
      </w:r>
      <w:proofErr w:type="spellEnd"/>
      <w:r w:rsidRPr="00263502">
        <w:rPr>
          <w:rFonts w:ascii="Arial" w:eastAsia="Times New Roman" w:hAnsi="Arial" w:cs="Arial"/>
          <w:sz w:val="20"/>
          <w:szCs w:val="20"/>
        </w:rPr>
        <w:t xml:space="preserve">-Willard hypothesis within ungulates and to assess the overall level of empirical support for the hypothesis. Overall, data from 37 studies of 18 species suggested a weak but significant positive correlation between maternal condition and sex ratio (r=+0.09). However, average effect size differed markedly between different categories of studies. Studies using measures of maternal condition that were taken preconception and on the basis of behavioral dominance provided strong evidence for a relationship between maternal condition and the sex ratio (r=+0.17-0.25). In contrast, studies that used morphological or physiological measures of condition that were measured </w:t>
      </w:r>
      <w:proofErr w:type="spellStart"/>
      <w:r w:rsidRPr="00263502">
        <w:rPr>
          <w:rFonts w:ascii="Arial" w:eastAsia="Times New Roman" w:hAnsi="Arial" w:cs="Arial"/>
          <w:sz w:val="20"/>
          <w:szCs w:val="20"/>
        </w:rPr>
        <w:t>postconception</w:t>
      </w:r>
      <w:proofErr w:type="spellEnd"/>
      <w:r w:rsidRPr="00263502">
        <w:rPr>
          <w:rFonts w:ascii="Arial" w:eastAsia="Times New Roman" w:hAnsi="Arial" w:cs="Arial"/>
          <w:sz w:val="20"/>
          <w:szCs w:val="20"/>
        </w:rPr>
        <w:t xml:space="preserve"> provided little or no evidence for a relationship between maternal condition and sex ratio (r=+0.05-0.06). There are several reasons to suggest that data collected </w:t>
      </w:r>
      <w:proofErr w:type="spellStart"/>
      <w:r w:rsidRPr="00263502">
        <w:rPr>
          <w:rFonts w:ascii="Arial" w:eastAsia="Times New Roman" w:hAnsi="Arial" w:cs="Arial"/>
          <w:sz w:val="20"/>
          <w:szCs w:val="20"/>
        </w:rPr>
        <w:t>postconception</w:t>
      </w:r>
      <w:proofErr w:type="spellEnd"/>
      <w:r w:rsidRPr="00263502">
        <w:rPr>
          <w:rFonts w:ascii="Arial" w:eastAsia="Times New Roman" w:hAnsi="Arial" w:cs="Arial"/>
          <w:sz w:val="20"/>
          <w:szCs w:val="20"/>
        </w:rPr>
        <w:t xml:space="preserve"> and relying on morphological measures of condition are less likely to capture variables that cause selection for biased sex allocation. In addition, we found that the relationship between sex ratio and maternal condition depended on life-history characteristics; relationships were stronger when sexual size dimorphism was more male biased and when gestation periods were longer. Overall, our analyses suggest that data from ungulates are consistent with the </w:t>
      </w:r>
      <w:proofErr w:type="spellStart"/>
      <w:r w:rsidRPr="00263502">
        <w:rPr>
          <w:rFonts w:ascii="Arial" w:eastAsia="Times New Roman" w:hAnsi="Arial" w:cs="Arial"/>
          <w:sz w:val="20"/>
          <w:szCs w:val="20"/>
        </w:rPr>
        <w:t>Trivers</w:t>
      </w:r>
      <w:proofErr w:type="spellEnd"/>
      <w:r w:rsidRPr="00263502">
        <w:rPr>
          <w:rFonts w:ascii="Arial" w:eastAsia="Times New Roman" w:hAnsi="Arial" w:cs="Arial"/>
          <w:sz w:val="20"/>
          <w:szCs w:val="20"/>
        </w:rPr>
        <w:t>-Willard hypothesis but only when appropriate measures are used.</w:t>
      </w:r>
    </w:p>
    <w:p w14:paraId="20BA039D" w14:textId="77777777" w:rsidR="00263502" w:rsidRDefault="00006005" w:rsidP="00263502">
      <w:pPr>
        <w:ind w:right="-18"/>
      </w:pPr>
      <w:r>
        <w:lastRenderedPageBreak/>
        <w:t>You are studying the possibility that dominance influences male to female sex ratio in a species of primate. In this species, the males leave the group before sexual maturity and</w:t>
      </w:r>
      <w:r w:rsidR="00166B32">
        <w:t xml:space="preserve"> attempt to find other groups to join. Joining new groups is dangerous and frequently results in injury or death of the male. F</w:t>
      </w:r>
      <w:r>
        <w:t xml:space="preserve">emales tend to inherit their mother’s status. High status results in greater reproductive success. </w:t>
      </w:r>
      <w:r w:rsidR="00166B32">
        <w:t xml:space="preserve">Based on </w:t>
      </w:r>
      <w:proofErr w:type="spellStart"/>
      <w:r w:rsidR="00166B32">
        <w:t>Trivers</w:t>
      </w:r>
      <w:proofErr w:type="spellEnd"/>
      <w:r w:rsidR="00166B32">
        <w:t xml:space="preserve"> and Willard’s suggestion that natural selection favors maternal control of offspring sex ratio, would a dominant female be more, less, or equally likely to have female offspring?</w:t>
      </w:r>
    </w:p>
    <w:p w14:paraId="1B295B41" w14:textId="77777777" w:rsidR="00166B32" w:rsidRDefault="00166B32" w:rsidP="00166B32">
      <w:pPr>
        <w:pStyle w:val="ListParagraph"/>
        <w:numPr>
          <w:ilvl w:val="0"/>
          <w:numId w:val="1"/>
        </w:numPr>
        <w:ind w:right="-18"/>
      </w:pPr>
      <w:r>
        <w:t>Prediction</w:t>
      </w:r>
    </w:p>
    <w:p w14:paraId="1C9E8F74" w14:textId="77777777" w:rsidR="00166B32" w:rsidRDefault="00166B32" w:rsidP="00166B32">
      <w:pPr>
        <w:ind w:right="-18"/>
      </w:pPr>
    </w:p>
    <w:p w14:paraId="09F20985" w14:textId="77777777" w:rsidR="00166B32" w:rsidRDefault="00166B32" w:rsidP="00166B32">
      <w:pPr>
        <w:pStyle w:val="ListParagraph"/>
        <w:numPr>
          <w:ilvl w:val="0"/>
          <w:numId w:val="1"/>
        </w:numPr>
        <w:ind w:right="-18"/>
      </w:pPr>
      <w:r>
        <w:t>Explanation for your prediction</w:t>
      </w:r>
    </w:p>
    <w:p w14:paraId="2563E585" w14:textId="77777777" w:rsidR="00166B32" w:rsidRDefault="00166B32" w:rsidP="00263502">
      <w:pPr>
        <w:ind w:right="-18"/>
      </w:pPr>
    </w:p>
    <w:p w14:paraId="0468ED9F" w14:textId="77777777" w:rsidR="00166B32" w:rsidRDefault="00166B32" w:rsidP="00263502">
      <w:pPr>
        <w:ind w:right="-18"/>
      </w:pPr>
    </w:p>
    <w:p w14:paraId="2EF11A28" w14:textId="77777777" w:rsidR="00166B32" w:rsidRPr="00263502" w:rsidRDefault="00166B32" w:rsidP="00166B32">
      <w:pPr>
        <w:ind w:right="-18"/>
        <w:rPr>
          <w:b/>
        </w:rPr>
      </w:pPr>
      <w:r w:rsidRPr="00263502">
        <w:rPr>
          <w:b/>
        </w:rPr>
        <w:t>Procedure:</w:t>
      </w:r>
    </w:p>
    <w:p w14:paraId="72854187" w14:textId="77777777" w:rsidR="006650A5" w:rsidRDefault="006650A5" w:rsidP="006650A5">
      <w:pPr>
        <w:ind w:right="-18"/>
      </w:pPr>
      <w:r>
        <w:t>Selecting a bead represents a birth from a dominant female primate</w:t>
      </w:r>
    </w:p>
    <w:p w14:paraId="7D2FBF71" w14:textId="77777777" w:rsidR="00166B32" w:rsidRDefault="00166B32" w:rsidP="00166B32">
      <w:pPr>
        <w:pStyle w:val="ListParagraph"/>
        <w:numPr>
          <w:ilvl w:val="0"/>
          <w:numId w:val="3"/>
        </w:numPr>
        <w:ind w:right="-18"/>
      </w:pPr>
      <w:r>
        <w:t>Without looking, select a bead from the cup. Red = male and white = female</w:t>
      </w:r>
    </w:p>
    <w:p w14:paraId="2BD0455E" w14:textId="77777777" w:rsidR="00166B32" w:rsidRDefault="00166B32" w:rsidP="00166B32">
      <w:pPr>
        <w:pStyle w:val="ListParagraph"/>
        <w:numPr>
          <w:ilvl w:val="0"/>
          <w:numId w:val="3"/>
        </w:numPr>
        <w:ind w:right="-18"/>
      </w:pPr>
      <w:r>
        <w:t>Record</w:t>
      </w:r>
      <w:r w:rsidR="008868BE">
        <w:t xml:space="preserve"> the result below</w:t>
      </w:r>
    </w:p>
    <w:p w14:paraId="7001EF9A" w14:textId="77777777" w:rsidR="008868BE" w:rsidRDefault="008868BE" w:rsidP="00166B32">
      <w:pPr>
        <w:pStyle w:val="ListParagraph"/>
        <w:numPr>
          <w:ilvl w:val="0"/>
          <w:numId w:val="3"/>
        </w:numPr>
        <w:ind w:right="-18"/>
      </w:pPr>
      <w:r>
        <w:t>Replace the bead and thoroughly mix</w:t>
      </w:r>
    </w:p>
    <w:p w14:paraId="1551D997" w14:textId="056C7858" w:rsidR="008868BE" w:rsidRDefault="008868BE" w:rsidP="00166B32">
      <w:pPr>
        <w:pStyle w:val="ListParagraph"/>
        <w:numPr>
          <w:ilvl w:val="0"/>
          <w:numId w:val="3"/>
        </w:numPr>
        <w:ind w:right="-18"/>
      </w:pPr>
      <w:r>
        <w:t xml:space="preserve">Repeat steps 1-3 </w:t>
      </w:r>
      <w:r w:rsidR="008B6E86">
        <w:t>nine</w:t>
      </w:r>
      <w:r>
        <w:t xml:space="preserve"> times</w:t>
      </w:r>
    </w:p>
    <w:p w14:paraId="0015260A" w14:textId="77777777" w:rsidR="008868BE" w:rsidRDefault="008868BE" w:rsidP="00166B32">
      <w:pPr>
        <w:pStyle w:val="ListParagraph"/>
        <w:numPr>
          <w:ilvl w:val="0"/>
          <w:numId w:val="3"/>
        </w:numPr>
        <w:ind w:right="-18"/>
      </w:pPr>
      <w:r>
        <w:t>Perform a chi square analysis</w:t>
      </w:r>
    </w:p>
    <w:p w14:paraId="4660F93E" w14:textId="77777777" w:rsidR="00933F58" w:rsidRDefault="00933F58" w:rsidP="00166B32">
      <w:pPr>
        <w:pStyle w:val="ListParagraph"/>
        <w:numPr>
          <w:ilvl w:val="0"/>
          <w:numId w:val="3"/>
        </w:numPr>
        <w:ind w:right="-18"/>
      </w:pPr>
      <w:r>
        <w:t>Repeat steps 1-5 using a sample size of 100 instead of 10</w:t>
      </w:r>
    </w:p>
    <w:p w14:paraId="11468E6D" w14:textId="77777777" w:rsidR="000657CC" w:rsidRDefault="000657CC" w:rsidP="000657CC">
      <w:pPr>
        <w:spacing w:after="0"/>
      </w:pPr>
    </w:p>
    <w:p w14:paraId="5AD2B6F9" w14:textId="77777777" w:rsidR="006650A5" w:rsidRDefault="000657CC" w:rsidP="000657CC">
      <w:pPr>
        <w:spacing w:after="0"/>
      </w:pPr>
      <w:r>
        <w:t xml:space="preserve">Independent variable = </w:t>
      </w:r>
    </w:p>
    <w:p w14:paraId="60C26451" w14:textId="77777777" w:rsidR="000657CC" w:rsidRDefault="000657CC" w:rsidP="000657CC">
      <w:pPr>
        <w:spacing w:after="0"/>
      </w:pPr>
    </w:p>
    <w:p w14:paraId="1C8F6CEA" w14:textId="66474319" w:rsidR="000657CC" w:rsidRDefault="000551C2" w:rsidP="000657CC">
      <w:pPr>
        <w:spacing w:after="0"/>
      </w:pPr>
      <w:r>
        <w:t xml:space="preserve">Dependent variable </w:t>
      </w:r>
      <w:r w:rsidR="000657CC">
        <w:t xml:space="preserve">= </w:t>
      </w:r>
    </w:p>
    <w:p w14:paraId="45521FA7" w14:textId="77777777" w:rsidR="000657CC" w:rsidRDefault="000657CC" w:rsidP="000657CC">
      <w:pPr>
        <w:spacing w:after="0"/>
      </w:pPr>
    </w:p>
    <w:p w14:paraId="7A9530EA" w14:textId="77777777" w:rsidR="008868BE" w:rsidRDefault="008868BE" w:rsidP="008868BE">
      <w:r>
        <w:t>H</w:t>
      </w:r>
      <w:r w:rsidRPr="006650A5">
        <w:rPr>
          <w:vertAlign w:val="subscript"/>
        </w:rPr>
        <w:t>0</w:t>
      </w:r>
      <w:r>
        <w:t xml:space="preserve"> =</w:t>
      </w:r>
    </w:p>
    <w:p w14:paraId="48828CC0" w14:textId="77777777" w:rsidR="008868BE" w:rsidRDefault="008868BE" w:rsidP="008868BE">
      <w:r>
        <w:t>H</w:t>
      </w:r>
      <w:r w:rsidRPr="006650A5">
        <w:rPr>
          <w:vertAlign w:val="subscript"/>
        </w:rPr>
        <w:t>A</w:t>
      </w:r>
      <w:r>
        <w:t xml:space="preserve"> =</w:t>
      </w:r>
    </w:p>
    <w:p w14:paraId="535E7272" w14:textId="77777777" w:rsidR="006650A5" w:rsidRDefault="00933F58" w:rsidP="000657CC">
      <w:pPr>
        <w:spacing w:after="0"/>
      </w:pPr>
      <w:r>
        <w:t xml:space="preserve">Degrees of freedom (df) = </w:t>
      </w:r>
    </w:p>
    <w:p w14:paraId="6959714E" w14:textId="77777777" w:rsidR="00933F58" w:rsidRDefault="00933F58" w:rsidP="000657CC">
      <w:pPr>
        <w:spacing w:after="0"/>
      </w:pPr>
    </w:p>
    <w:tbl>
      <w:tblPr>
        <w:tblStyle w:val="TableGrid"/>
        <w:tblpPr w:leftFromText="180" w:rightFromText="180" w:vertAnchor="text" w:horzAnchor="margin" w:tblpXSpec="right" w:tblpY="38"/>
        <w:tblW w:w="0" w:type="auto"/>
        <w:tblLayout w:type="fixed"/>
        <w:tblLook w:val="04A0" w:firstRow="1" w:lastRow="0" w:firstColumn="1" w:lastColumn="0" w:noHBand="0" w:noVBand="1"/>
      </w:tblPr>
      <w:tblGrid>
        <w:gridCol w:w="990"/>
        <w:gridCol w:w="1530"/>
        <w:gridCol w:w="1558"/>
        <w:gridCol w:w="1170"/>
      </w:tblGrid>
      <w:tr w:rsidR="000657CC" w14:paraId="26AA64D0" w14:textId="77777777" w:rsidTr="000657CC">
        <w:tc>
          <w:tcPr>
            <w:tcW w:w="5248" w:type="dxa"/>
            <w:gridSpan w:val="4"/>
            <w:tcBorders>
              <w:right w:val="single" w:sz="18" w:space="0" w:color="auto"/>
            </w:tcBorders>
          </w:tcPr>
          <w:p w14:paraId="275C9AC6" w14:textId="77777777" w:rsidR="000657CC" w:rsidRPr="007F0729"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Theme="minorHAnsi" w:eastAsiaTheme="minorEastAsia" w:hAnsiTheme="minorHAnsi" w:cstheme="minorBidi"/>
                <w:noProof/>
                <w:sz w:val="22"/>
                <w:szCs w:val="22"/>
              </w:rPr>
            </w:pPr>
            <w:r>
              <w:rPr>
                <w:rFonts w:asciiTheme="minorHAnsi" w:eastAsiaTheme="minorEastAsia" w:hAnsiTheme="minorHAnsi" w:cstheme="minorBidi"/>
                <w:noProof/>
                <w:sz w:val="22"/>
                <w:szCs w:val="22"/>
              </w:rPr>
              <w:t>Chi square calculation</w:t>
            </w:r>
          </w:p>
        </w:tc>
      </w:tr>
      <w:tr w:rsidR="000657CC" w14:paraId="38F76334" w14:textId="77777777" w:rsidTr="000657CC">
        <w:tc>
          <w:tcPr>
            <w:tcW w:w="990" w:type="dxa"/>
          </w:tcPr>
          <w:p w14:paraId="71EA52F4"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530" w:type="dxa"/>
            <w:vAlign w:val="center"/>
          </w:tcPr>
          <w:p w14:paraId="457D6136"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Theme="minorHAnsi" w:hAnsiTheme="minorHAnsi" w:cs="Arial"/>
                <w:sz w:val="22"/>
                <w:szCs w:val="22"/>
              </w:rPr>
            </w:pPr>
            <w:r>
              <w:rPr>
                <w:rFonts w:asciiTheme="minorHAnsi" w:hAnsiTheme="minorHAnsi" w:cs="Arial"/>
                <w:sz w:val="22"/>
                <w:szCs w:val="22"/>
              </w:rPr>
              <w:t>Observed (o)</w:t>
            </w:r>
          </w:p>
        </w:tc>
        <w:tc>
          <w:tcPr>
            <w:tcW w:w="1558" w:type="dxa"/>
            <w:tcBorders>
              <w:right w:val="single" w:sz="18" w:space="0" w:color="auto"/>
            </w:tcBorders>
            <w:vAlign w:val="center"/>
          </w:tcPr>
          <w:p w14:paraId="76073725"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Theme="minorHAnsi" w:hAnsiTheme="minorHAnsi" w:cs="Arial"/>
                <w:sz w:val="22"/>
                <w:szCs w:val="22"/>
              </w:rPr>
            </w:pPr>
            <w:r>
              <w:rPr>
                <w:rFonts w:asciiTheme="minorHAnsi" w:hAnsiTheme="minorHAnsi" w:cs="Arial"/>
                <w:sz w:val="22"/>
                <w:szCs w:val="22"/>
              </w:rPr>
              <w:t>Expected (e)</w:t>
            </w:r>
          </w:p>
        </w:tc>
        <w:tc>
          <w:tcPr>
            <w:tcW w:w="1170" w:type="dxa"/>
            <w:tcBorders>
              <w:top w:val="single" w:sz="18" w:space="0" w:color="auto"/>
              <w:left w:val="single" w:sz="18" w:space="0" w:color="auto"/>
              <w:bottom w:val="single" w:sz="18" w:space="0" w:color="auto"/>
              <w:right w:val="single" w:sz="18" w:space="0" w:color="auto"/>
            </w:tcBorders>
          </w:tcPr>
          <w:p w14:paraId="0DDB812D" w14:textId="77777777" w:rsidR="000657CC" w:rsidRDefault="0080450A"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eastAsiaTheme="minorEastAsia" w:cstheme="minorBidi"/>
                <w:noProof/>
              </w:rPr>
              <w:object w:dxaOrig="1440" w:dyaOrig="1440" w14:anchorId="4B974AB4">
                <v:shape id="_x0000_s1036" type="#_x0000_t75" style="position:absolute;margin-left:3.75pt;margin-top:1.5pt;width:41pt;height:33pt;z-index:-251626496;mso-position-horizontal-relative:text;mso-position-vertical-relative:text" wrapcoords="16887 1964 2356 2945 785 6382 785 11782 3142 14236 8640 17673 8640 19636 10996 19636 11782 17673 19244 13255 20029 11291 16887 9818 19244 3927 18851 1964 16887 1964">
                  <v:imagedata r:id="rId8" o:title=""/>
                  <w10:wrap type="tight"/>
                </v:shape>
                <o:OLEObject Type="Embed" ProgID="Equation.DSMT4" ShapeID="_x0000_s1036" DrawAspect="Content" ObjectID="_1639807365" r:id="rId23"/>
              </w:object>
            </w:r>
          </w:p>
        </w:tc>
      </w:tr>
      <w:tr w:rsidR="000657CC" w14:paraId="09B054DE" w14:textId="77777777" w:rsidTr="000657CC">
        <w:tc>
          <w:tcPr>
            <w:tcW w:w="990" w:type="dxa"/>
            <w:vAlign w:val="center"/>
          </w:tcPr>
          <w:p w14:paraId="05A5A327"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asciiTheme="minorHAnsi" w:hAnsiTheme="minorHAnsi" w:cs="Arial"/>
                <w:sz w:val="22"/>
                <w:szCs w:val="22"/>
              </w:rPr>
              <w:t>Males</w:t>
            </w:r>
          </w:p>
        </w:tc>
        <w:tc>
          <w:tcPr>
            <w:tcW w:w="1530" w:type="dxa"/>
          </w:tcPr>
          <w:p w14:paraId="3E70B9CD"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p w14:paraId="0594D4E1"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558" w:type="dxa"/>
            <w:tcBorders>
              <w:right w:val="single" w:sz="18" w:space="0" w:color="auto"/>
            </w:tcBorders>
          </w:tcPr>
          <w:p w14:paraId="39B76254"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170" w:type="dxa"/>
            <w:tcBorders>
              <w:top w:val="single" w:sz="18" w:space="0" w:color="auto"/>
              <w:left w:val="single" w:sz="18" w:space="0" w:color="auto"/>
              <w:bottom w:val="single" w:sz="18" w:space="0" w:color="auto"/>
              <w:right w:val="single" w:sz="18" w:space="0" w:color="auto"/>
            </w:tcBorders>
          </w:tcPr>
          <w:p w14:paraId="4B43F8E5"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r>
      <w:tr w:rsidR="000657CC" w14:paraId="74F598A8" w14:textId="77777777" w:rsidTr="000657CC">
        <w:tc>
          <w:tcPr>
            <w:tcW w:w="990" w:type="dxa"/>
            <w:tcBorders>
              <w:bottom w:val="single" w:sz="4" w:space="0" w:color="auto"/>
            </w:tcBorders>
            <w:vAlign w:val="center"/>
          </w:tcPr>
          <w:p w14:paraId="4CB47CCC"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asciiTheme="minorHAnsi" w:hAnsiTheme="minorHAnsi" w:cs="Arial"/>
                <w:sz w:val="22"/>
                <w:szCs w:val="22"/>
              </w:rPr>
              <w:t>Females</w:t>
            </w:r>
          </w:p>
        </w:tc>
        <w:tc>
          <w:tcPr>
            <w:tcW w:w="1530" w:type="dxa"/>
            <w:tcBorders>
              <w:bottom w:val="single" w:sz="4" w:space="0" w:color="auto"/>
            </w:tcBorders>
          </w:tcPr>
          <w:p w14:paraId="43248822"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p w14:paraId="6B875B03"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558" w:type="dxa"/>
            <w:tcBorders>
              <w:bottom w:val="single" w:sz="4" w:space="0" w:color="auto"/>
              <w:right w:val="single" w:sz="18" w:space="0" w:color="auto"/>
            </w:tcBorders>
          </w:tcPr>
          <w:p w14:paraId="42BB7A0D"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170" w:type="dxa"/>
            <w:tcBorders>
              <w:top w:val="single" w:sz="18" w:space="0" w:color="auto"/>
              <w:left w:val="single" w:sz="18" w:space="0" w:color="auto"/>
              <w:bottom w:val="single" w:sz="18" w:space="0" w:color="auto"/>
              <w:right w:val="single" w:sz="18" w:space="0" w:color="auto"/>
            </w:tcBorders>
          </w:tcPr>
          <w:p w14:paraId="2D461738"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r>
      <w:tr w:rsidR="000657CC" w14:paraId="56BFC41F" w14:textId="77777777" w:rsidTr="000657CC">
        <w:tc>
          <w:tcPr>
            <w:tcW w:w="4078" w:type="dxa"/>
            <w:gridSpan w:val="3"/>
            <w:tcBorders>
              <w:left w:val="nil"/>
              <w:bottom w:val="nil"/>
              <w:right w:val="single" w:sz="18" w:space="0" w:color="auto"/>
            </w:tcBorders>
          </w:tcPr>
          <w:p w14:paraId="0CEE52A8"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right"/>
              <w:rPr>
                <w:rFonts w:asciiTheme="minorHAnsi" w:hAnsiTheme="minorHAnsi" w:cs="Arial"/>
                <w:sz w:val="22"/>
                <w:szCs w:val="22"/>
              </w:rPr>
            </w:pPr>
            <w:r w:rsidRPr="008868BE">
              <w:rPr>
                <w:rFonts w:asciiTheme="minorHAnsi" w:eastAsiaTheme="minorHAnsi" w:hAnsiTheme="minorHAnsi" w:cstheme="minorBidi"/>
                <w:position w:val="-24"/>
                <w:sz w:val="22"/>
                <w:szCs w:val="22"/>
              </w:rPr>
              <w:object w:dxaOrig="3560" w:dyaOrig="660" w14:anchorId="0619A9FF">
                <v:shape id="_x0000_i1028" type="#_x0000_t75" style="width:177.8pt;height:33.2pt" o:ole="">
                  <v:imagedata r:id="rId24" o:title=""/>
                </v:shape>
                <o:OLEObject Type="Embed" ProgID="Equation.DSMT4" ShapeID="_x0000_i1028" DrawAspect="Content" ObjectID="_1639807361" r:id="rId25"/>
              </w:object>
            </w:r>
          </w:p>
        </w:tc>
        <w:tc>
          <w:tcPr>
            <w:tcW w:w="1170" w:type="dxa"/>
            <w:tcBorders>
              <w:top w:val="single" w:sz="18" w:space="0" w:color="auto"/>
              <w:left w:val="single" w:sz="18" w:space="0" w:color="auto"/>
              <w:bottom w:val="single" w:sz="18" w:space="0" w:color="auto"/>
              <w:right w:val="single" w:sz="18" w:space="0" w:color="auto"/>
            </w:tcBorders>
          </w:tcPr>
          <w:p w14:paraId="2DE5A09E"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p w14:paraId="5D4F9FF8"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cs="Arial"/>
                <w:noProof/>
              </w:rPr>
              <mc:AlternateContent>
                <mc:Choice Requires="wps">
                  <w:drawing>
                    <wp:anchor distT="0" distB="0" distL="114300" distR="114300" simplePos="0" relativeHeight="251691008" behindDoc="0" locked="0" layoutInCell="1" allowOverlap="1" wp14:anchorId="219B3D82" wp14:editId="5B935B99">
                      <wp:simplePos x="0" y="0"/>
                      <wp:positionH relativeFrom="column">
                        <wp:posOffset>-79375</wp:posOffset>
                      </wp:positionH>
                      <wp:positionV relativeFrom="paragraph">
                        <wp:posOffset>60960</wp:posOffset>
                      </wp:positionV>
                      <wp:extent cx="257175" cy="257175"/>
                      <wp:effectExtent l="0" t="0" r="0" b="0"/>
                      <wp:wrapNone/>
                      <wp:docPr id="14" name="Text Box 14"/>
                      <wp:cNvGraphicFramePr/>
                      <a:graphic xmlns:a="http://schemas.openxmlformats.org/drawingml/2006/main">
                        <a:graphicData uri="http://schemas.microsoft.com/office/word/2010/wordprocessingShape">
                          <wps:wsp>
                            <wps:cNvSpPr txBox="1"/>
                            <wps:spPr>
                              <a:xfrm>
                                <a:off x="0" y="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4B26490" w14:textId="77777777" w:rsidR="000657CC" w:rsidRPr="007F0729" w:rsidRDefault="000657CC" w:rsidP="000657CC">
                                  <w:pPr>
                                    <w:rPr>
                                      <w:sz w:val="32"/>
                                      <w:szCs w:val="32"/>
                                    </w:rPr>
                                  </w:pPr>
                                  <w:r w:rsidRPr="007F0729">
                                    <w:rPr>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219B3D82" id="Text Box 14" o:spid="_x0000_s1030" type="#_x0000_t202" style="position:absolute;margin-left:-6.25pt;margin-top:4.8pt;width:20.25pt;height:20.25pt;z-index:25169100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" filled="f" stroked="f" strokeweight=".5pt">
                      <v:textbox>
                        <w:txbxContent>
                          <w:p w14:paraId="44B26490" w14:textId="77777777" w:rsidR="000657CC" w:rsidRPr="007F0729" w:rsidRDefault="000657CC" w:rsidP="000657CC">
                            <w:pPr>
                              <w:rPr>
                                <w:sz w:val="32"/>
                                <w:szCs w:val="32"/>
                              </w:rPr>
                            </w:pPr>
                            <w:r w:rsidRPr="007F0729">
                              <w:rPr>
                                <w:sz w:val="32"/>
                                <w:szCs w:val="32"/>
                              </w:rPr>
                              <w:t>+</w:t>
                            </w:r>
                          </w:p>
                        </w:txbxContent>
                      </v:textbox>
                    </v:shape>
                  </w:pict>
                </mc:Fallback>
              </mc:AlternateContent>
            </w:r>
          </w:p>
          <w:p w14:paraId="52B8CD60"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asciiTheme="minorHAnsi" w:hAnsiTheme="minorHAnsi" w:cs="Arial"/>
                <w:sz w:val="22"/>
                <w:szCs w:val="22"/>
              </w:rPr>
              <w:t>________</w:t>
            </w:r>
          </w:p>
          <w:p w14:paraId="16ABC560" w14:textId="77777777" w:rsidR="000657CC" w:rsidRDefault="000657CC" w:rsidP="000657CC">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r>
    </w:tbl>
    <w:tbl>
      <w:tblPr>
        <w:tblStyle w:val="TableGrid"/>
        <w:tblpPr w:leftFromText="180" w:rightFromText="180" w:vertAnchor="text" w:horzAnchor="margin" w:tblpY="27"/>
        <w:tblW w:w="0" w:type="auto"/>
        <w:tblLook w:val="04A0" w:firstRow="1" w:lastRow="0" w:firstColumn="1" w:lastColumn="0" w:noHBand="0" w:noVBand="1"/>
      </w:tblPr>
      <w:tblGrid>
        <w:gridCol w:w="809"/>
        <w:gridCol w:w="1796"/>
        <w:gridCol w:w="990"/>
      </w:tblGrid>
      <w:tr w:rsidR="000657CC" w14:paraId="08A432DF" w14:textId="77777777" w:rsidTr="000657CC">
        <w:tc>
          <w:tcPr>
            <w:tcW w:w="809" w:type="dxa"/>
          </w:tcPr>
          <w:p w14:paraId="15D3C7B5" w14:textId="77777777" w:rsidR="000657CC" w:rsidRPr="00933F58" w:rsidRDefault="000657CC" w:rsidP="000657CC">
            <w:pPr>
              <w:rPr>
                <w:rFonts w:ascii="Calibri" w:hAnsi="Calibri"/>
              </w:rPr>
            </w:pPr>
          </w:p>
        </w:tc>
        <w:tc>
          <w:tcPr>
            <w:tcW w:w="1796" w:type="dxa"/>
          </w:tcPr>
          <w:p w14:paraId="78A13A8D" w14:textId="77777777" w:rsidR="000657CC" w:rsidRPr="00933F58" w:rsidRDefault="000657CC" w:rsidP="000657CC">
            <w:pPr>
              <w:jc w:val="center"/>
              <w:rPr>
                <w:rFonts w:ascii="Calibri" w:hAnsi="Calibri"/>
              </w:rPr>
            </w:pPr>
            <w:r w:rsidRPr="00933F58">
              <w:rPr>
                <w:rFonts w:ascii="Calibri" w:hAnsi="Calibri"/>
              </w:rPr>
              <w:t>10 Births</w:t>
            </w:r>
          </w:p>
        </w:tc>
        <w:tc>
          <w:tcPr>
            <w:tcW w:w="990" w:type="dxa"/>
          </w:tcPr>
          <w:p w14:paraId="5C501E38" w14:textId="77777777" w:rsidR="000657CC" w:rsidRPr="00933F58" w:rsidRDefault="000657CC" w:rsidP="000657CC">
            <w:pPr>
              <w:rPr>
                <w:rFonts w:ascii="Calibri" w:hAnsi="Calibri"/>
              </w:rPr>
            </w:pPr>
            <w:r w:rsidRPr="00933F58">
              <w:rPr>
                <w:rFonts w:ascii="Calibri" w:hAnsi="Calibri"/>
              </w:rPr>
              <w:t>Total</w:t>
            </w:r>
          </w:p>
        </w:tc>
      </w:tr>
      <w:tr w:rsidR="000657CC" w14:paraId="5D21322D" w14:textId="77777777" w:rsidTr="000657CC">
        <w:tc>
          <w:tcPr>
            <w:tcW w:w="809" w:type="dxa"/>
          </w:tcPr>
          <w:p w14:paraId="1E405767" w14:textId="77777777" w:rsidR="000657CC" w:rsidRPr="00933F58" w:rsidRDefault="000657CC" w:rsidP="000657CC">
            <w:pPr>
              <w:rPr>
                <w:rFonts w:ascii="Calibri" w:hAnsi="Calibri"/>
              </w:rPr>
            </w:pPr>
            <w:r w:rsidRPr="00933F58">
              <w:rPr>
                <w:rFonts w:ascii="Calibri" w:hAnsi="Calibri"/>
              </w:rPr>
              <w:t>Male</w:t>
            </w:r>
          </w:p>
        </w:tc>
        <w:tc>
          <w:tcPr>
            <w:tcW w:w="1796" w:type="dxa"/>
          </w:tcPr>
          <w:p w14:paraId="2565BB59" w14:textId="77777777" w:rsidR="000657CC" w:rsidRPr="00933F58" w:rsidRDefault="000657CC" w:rsidP="000657CC">
            <w:pPr>
              <w:rPr>
                <w:rFonts w:ascii="Calibri" w:hAnsi="Calibri"/>
              </w:rPr>
            </w:pPr>
          </w:p>
          <w:p w14:paraId="4AD11043" w14:textId="77777777" w:rsidR="000657CC" w:rsidRPr="00933F58" w:rsidRDefault="000657CC" w:rsidP="000657CC">
            <w:pPr>
              <w:rPr>
                <w:rFonts w:ascii="Calibri" w:hAnsi="Calibri"/>
              </w:rPr>
            </w:pPr>
          </w:p>
        </w:tc>
        <w:tc>
          <w:tcPr>
            <w:tcW w:w="990" w:type="dxa"/>
          </w:tcPr>
          <w:p w14:paraId="5169A664" w14:textId="77777777" w:rsidR="000657CC" w:rsidRPr="00933F58" w:rsidRDefault="000657CC" w:rsidP="000657CC">
            <w:pPr>
              <w:rPr>
                <w:rFonts w:ascii="Calibri" w:hAnsi="Calibri"/>
              </w:rPr>
            </w:pPr>
          </w:p>
        </w:tc>
      </w:tr>
      <w:tr w:rsidR="000657CC" w14:paraId="4E86E451" w14:textId="77777777" w:rsidTr="000657CC">
        <w:tc>
          <w:tcPr>
            <w:tcW w:w="809" w:type="dxa"/>
          </w:tcPr>
          <w:p w14:paraId="5D8EDF1C" w14:textId="77777777" w:rsidR="000657CC" w:rsidRPr="00933F58" w:rsidRDefault="000657CC" w:rsidP="000657CC">
            <w:pPr>
              <w:rPr>
                <w:rFonts w:ascii="Calibri" w:hAnsi="Calibri"/>
              </w:rPr>
            </w:pPr>
            <w:r w:rsidRPr="00933F58">
              <w:rPr>
                <w:rFonts w:ascii="Calibri" w:hAnsi="Calibri"/>
              </w:rPr>
              <w:t>Female</w:t>
            </w:r>
          </w:p>
        </w:tc>
        <w:tc>
          <w:tcPr>
            <w:tcW w:w="1796" w:type="dxa"/>
          </w:tcPr>
          <w:p w14:paraId="4D120B30" w14:textId="77777777" w:rsidR="000657CC" w:rsidRPr="00933F58" w:rsidRDefault="000657CC" w:rsidP="000657CC">
            <w:pPr>
              <w:rPr>
                <w:rFonts w:ascii="Calibri" w:hAnsi="Calibri"/>
              </w:rPr>
            </w:pPr>
          </w:p>
          <w:p w14:paraId="48441E5B" w14:textId="77777777" w:rsidR="000657CC" w:rsidRPr="00933F58" w:rsidRDefault="000657CC" w:rsidP="000657CC">
            <w:pPr>
              <w:rPr>
                <w:rFonts w:ascii="Calibri" w:hAnsi="Calibri"/>
              </w:rPr>
            </w:pPr>
          </w:p>
        </w:tc>
        <w:tc>
          <w:tcPr>
            <w:tcW w:w="990" w:type="dxa"/>
          </w:tcPr>
          <w:p w14:paraId="784D74CD" w14:textId="77777777" w:rsidR="000657CC" w:rsidRPr="00933F58" w:rsidRDefault="000657CC" w:rsidP="000657CC">
            <w:pPr>
              <w:rPr>
                <w:rFonts w:ascii="Calibri" w:hAnsi="Calibri"/>
              </w:rPr>
            </w:pPr>
          </w:p>
        </w:tc>
      </w:tr>
    </w:tbl>
    <w:p w14:paraId="27F1DD68" w14:textId="77777777" w:rsidR="008868BE" w:rsidRDefault="008868BE" w:rsidP="008868BE"/>
    <w:p w14:paraId="04C79A6E" w14:textId="77777777" w:rsidR="008868BE" w:rsidRDefault="008868BE" w:rsidP="008868BE"/>
    <w:p w14:paraId="787C118C" w14:textId="77777777" w:rsidR="008868BE" w:rsidRDefault="008868BE" w:rsidP="008868BE"/>
    <w:p w14:paraId="4ABA32C7" w14:textId="77777777" w:rsidR="008868BE" w:rsidRDefault="008868BE" w:rsidP="008868BE"/>
    <w:p w14:paraId="643ACD24" w14:textId="77777777" w:rsidR="008868BE" w:rsidRDefault="008868BE" w:rsidP="008868BE"/>
    <w:p w14:paraId="3EDCB78B" w14:textId="77777777" w:rsidR="008868BE" w:rsidRDefault="000657CC" w:rsidP="008868BE">
      <w:r>
        <w:rPr>
          <w:noProof/>
        </w:rPr>
        <w:drawing>
          <wp:anchor distT="0" distB="0" distL="114300" distR="114300" simplePos="0" relativeHeight="251684864" behindDoc="1" locked="0" layoutInCell="1" allowOverlap="1" wp14:anchorId="3F2DDF57" wp14:editId="5DDDCF84">
            <wp:simplePos x="0" y="0"/>
            <wp:positionH relativeFrom="column">
              <wp:posOffset>-84455</wp:posOffset>
            </wp:positionH>
            <wp:positionV relativeFrom="paragraph">
              <wp:posOffset>371475</wp:posOffset>
            </wp:positionV>
            <wp:extent cx="3502025" cy="1043940"/>
            <wp:effectExtent l="0" t="0" r="3175" b="3810"/>
            <wp:wrapTight wrapText="bothSides">
              <wp:wrapPolygon edited="0">
                <wp:start x="0" y="0"/>
                <wp:lineTo x="0" y="21285"/>
                <wp:lineTo x="21502" y="21285"/>
                <wp:lineTo x="21502"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extLst>
                        <a:ext uri="{28A0092B-C50C-407E-A947-70E740481C1C}">
                          <a14:useLocalDpi xmlns:a14="http://schemas.microsoft.com/office/drawing/2010/main" val="0"/>
                        </a:ext>
                      </a:extLst>
                    </a:blip>
                    <a:stretch>
                      <a:fillRect/>
                    </a:stretch>
                  </pic:blipFill>
                  <pic:spPr>
                    <a:xfrm>
                      <a:off x="0" y="0"/>
                      <a:ext cx="3502025" cy="1043940"/>
                    </a:xfrm>
                    <a:prstGeom prst="rect">
                      <a:avLst/>
                    </a:prstGeom>
                  </pic:spPr>
                </pic:pic>
              </a:graphicData>
            </a:graphic>
            <wp14:sizeRelH relativeFrom="margin">
              <wp14:pctWidth>0</wp14:pctWidth>
            </wp14:sizeRelH>
            <wp14:sizeRelV relativeFrom="margin">
              <wp14:pctHeight>0</wp14:pctHeight>
            </wp14:sizeRelV>
          </wp:anchor>
        </w:drawing>
      </w:r>
    </w:p>
    <w:p w14:paraId="347A24B1" w14:textId="77777777" w:rsidR="008868BE" w:rsidRDefault="008868BE" w:rsidP="008868BE"/>
    <w:p w14:paraId="4CDE61EF" w14:textId="77777777" w:rsidR="008868BE" w:rsidRDefault="008868BE" w:rsidP="008868BE"/>
    <w:p w14:paraId="0A5FDA2E" w14:textId="77777777" w:rsidR="008868BE" w:rsidRDefault="006650A5" w:rsidP="006650A5">
      <w:pPr>
        <w:pStyle w:val="ListParagraph"/>
        <w:numPr>
          <w:ilvl w:val="0"/>
          <w:numId w:val="1"/>
        </w:numPr>
      </w:pPr>
      <w:r>
        <w:lastRenderedPageBreak/>
        <w:t>Explain what the results mean in terms of the H</w:t>
      </w:r>
      <w:r w:rsidRPr="006650A5">
        <w:rPr>
          <w:vertAlign w:val="subscript"/>
        </w:rPr>
        <w:t>0</w:t>
      </w:r>
      <w:r>
        <w:t xml:space="preserve"> and H</w:t>
      </w:r>
      <w:r w:rsidRPr="006650A5">
        <w:rPr>
          <w:vertAlign w:val="subscript"/>
        </w:rPr>
        <w:t>A</w:t>
      </w:r>
      <w:r>
        <w:t xml:space="preserve"> hypotheses, and the p-value</w:t>
      </w:r>
    </w:p>
    <w:p w14:paraId="1A41CDB6" w14:textId="77777777" w:rsidR="006650A5" w:rsidRDefault="006650A5" w:rsidP="008868BE"/>
    <w:p w14:paraId="697D7F07" w14:textId="77777777" w:rsidR="000657CC" w:rsidRDefault="000657CC" w:rsidP="008868BE"/>
    <w:p w14:paraId="0E7F2D6D" w14:textId="77777777" w:rsidR="000657CC" w:rsidRDefault="000657CC" w:rsidP="008868BE"/>
    <w:p w14:paraId="14460E32" w14:textId="77777777" w:rsidR="00933F58" w:rsidRDefault="00933F58" w:rsidP="008868BE"/>
    <w:p w14:paraId="5E9B52BA" w14:textId="77777777" w:rsidR="00933F58" w:rsidRDefault="00933F58" w:rsidP="008868BE"/>
    <w:tbl>
      <w:tblPr>
        <w:tblStyle w:val="TableGrid"/>
        <w:tblW w:w="0" w:type="auto"/>
        <w:tblLook w:val="04A0" w:firstRow="1" w:lastRow="0" w:firstColumn="1" w:lastColumn="0" w:noHBand="0" w:noVBand="1"/>
      </w:tblPr>
      <w:tblGrid>
        <w:gridCol w:w="1165"/>
        <w:gridCol w:w="8100"/>
        <w:gridCol w:w="1170"/>
      </w:tblGrid>
      <w:tr w:rsidR="00933F58" w14:paraId="52694A33" w14:textId="77777777" w:rsidTr="00475D89">
        <w:tc>
          <w:tcPr>
            <w:tcW w:w="1165" w:type="dxa"/>
          </w:tcPr>
          <w:p w14:paraId="07C19D1D" w14:textId="77777777" w:rsidR="00933F58" w:rsidRPr="00933F58" w:rsidRDefault="00933F58" w:rsidP="006A4A1F">
            <w:pPr>
              <w:rPr>
                <w:rFonts w:ascii="Calibri" w:hAnsi="Calibri"/>
              </w:rPr>
            </w:pPr>
          </w:p>
        </w:tc>
        <w:tc>
          <w:tcPr>
            <w:tcW w:w="8100" w:type="dxa"/>
          </w:tcPr>
          <w:p w14:paraId="29B51876" w14:textId="77777777" w:rsidR="00933F58" w:rsidRPr="00933F58" w:rsidRDefault="00933F58" w:rsidP="00933F58">
            <w:pPr>
              <w:jc w:val="center"/>
              <w:rPr>
                <w:rFonts w:ascii="Calibri" w:hAnsi="Calibri"/>
              </w:rPr>
            </w:pPr>
            <w:r w:rsidRPr="00933F58">
              <w:rPr>
                <w:rFonts w:ascii="Calibri" w:hAnsi="Calibri"/>
              </w:rPr>
              <w:t>100 Births</w:t>
            </w:r>
          </w:p>
        </w:tc>
        <w:tc>
          <w:tcPr>
            <w:tcW w:w="1170" w:type="dxa"/>
          </w:tcPr>
          <w:p w14:paraId="23781FD1" w14:textId="77777777" w:rsidR="00933F58" w:rsidRPr="00933F58" w:rsidRDefault="00933F58" w:rsidP="006A4A1F">
            <w:pPr>
              <w:rPr>
                <w:rFonts w:ascii="Calibri" w:hAnsi="Calibri"/>
              </w:rPr>
            </w:pPr>
            <w:r w:rsidRPr="00933F58">
              <w:rPr>
                <w:rFonts w:ascii="Calibri" w:hAnsi="Calibri"/>
              </w:rPr>
              <w:t>Total</w:t>
            </w:r>
          </w:p>
        </w:tc>
      </w:tr>
      <w:tr w:rsidR="00933F58" w14:paraId="2097E61F" w14:textId="77777777" w:rsidTr="00475D89">
        <w:tc>
          <w:tcPr>
            <w:tcW w:w="1165" w:type="dxa"/>
          </w:tcPr>
          <w:p w14:paraId="2C5065FD" w14:textId="77777777" w:rsidR="00933F58" w:rsidRPr="00933F58" w:rsidRDefault="00933F58" w:rsidP="006A4A1F">
            <w:pPr>
              <w:rPr>
                <w:rFonts w:ascii="Calibri" w:hAnsi="Calibri"/>
              </w:rPr>
            </w:pPr>
            <w:r w:rsidRPr="00933F58">
              <w:rPr>
                <w:rFonts w:ascii="Calibri" w:hAnsi="Calibri"/>
              </w:rPr>
              <w:t>Male</w:t>
            </w:r>
          </w:p>
        </w:tc>
        <w:tc>
          <w:tcPr>
            <w:tcW w:w="8100" w:type="dxa"/>
          </w:tcPr>
          <w:p w14:paraId="23655E1F" w14:textId="77777777" w:rsidR="00933F58" w:rsidRPr="00933F58" w:rsidRDefault="00933F58" w:rsidP="006A4A1F">
            <w:pPr>
              <w:rPr>
                <w:rFonts w:ascii="Calibri" w:hAnsi="Calibri"/>
              </w:rPr>
            </w:pPr>
          </w:p>
          <w:p w14:paraId="02D8A27B" w14:textId="77777777" w:rsidR="00933F58" w:rsidRPr="00933F58" w:rsidRDefault="00933F58" w:rsidP="006A4A1F">
            <w:pPr>
              <w:rPr>
                <w:rFonts w:ascii="Calibri" w:hAnsi="Calibri"/>
              </w:rPr>
            </w:pPr>
          </w:p>
        </w:tc>
        <w:tc>
          <w:tcPr>
            <w:tcW w:w="1170" w:type="dxa"/>
          </w:tcPr>
          <w:p w14:paraId="4BDE0CA5" w14:textId="77777777" w:rsidR="00933F58" w:rsidRPr="00933F58" w:rsidRDefault="00933F58" w:rsidP="006A4A1F">
            <w:pPr>
              <w:rPr>
                <w:rFonts w:ascii="Calibri" w:hAnsi="Calibri"/>
              </w:rPr>
            </w:pPr>
          </w:p>
        </w:tc>
      </w:tr>
      <w:tr w:rsidR="00933F58" w14:paraId="45ACCA67" w14:textId="77777777" w:rsidTr="00475D89">
        <w:tc>
          <w:tcPr>
            <w:tcW w:w="1165" w:type="dxa"/>
          </w:tcPr>
          <w:p w14:paraId="7E63E503" w14:textId="77777777" w:rsidR="00933F58" w:rsidRPr="008868BE" w:rsidRDefault="00933F58" w:rsidP="006A4A1F">
            <w:pPr>
              <w:rPr>
                <w:rFonts w:asciiTheme="majorHAnsi" w:hAnsiTheme="majorHAnsi"/>
              </w:rPr>
            </w:pPr>
            <w:r w:rsidRPr="008868BE">
              <w:rPr>
                <w:rFonts w:asciiTheme="majorHAnsi" w:hAnsiTheme="majorHAnsi"/>
              </w:rPr>
              <w:t>Female</w:t>
            </w:r>
          </w:p>
        </w:tc>
        <w:tc>
          <w:tcPr>
            <w:tcW w:w="8100" w:type="dxa"/>
          </w:tcPr>
          <w:p w14:paraId="5955954E" w14:textId="77777777" w:rsidR="00933F58" w:rsidRPr="008868BE" w:rsidRDefault="00933F58" w:rsidP="006A4A1F">
            <w:pPr>
              <w:rPr>
                <w:rFonts w:asciiTheme="majorHAnsi" w:hAnsiTheme="majorHAnsi"/>
              </w:rPr>
            </w:pPr>
          </w:p>
          <w:p w14:paraId="434DBCDC" w14:textId="77777777" w:rsidR="00933F58" w:rsidRPr="008868BE" w:rsidRDefault="00933F58" w:rsidP="006A4A1F">
            <w:pPr>
              <w:rPr>
                <w:rFonts w:asciiTheme="majorHAnsi" w:hAnsiTheme="majorHAnsi"/>
              </w:rPr>
            </w:pPr>
          </w:p>
        </w:tc>
        <w:tc>
          <w:tcPr>
            <w:tcW w:w="1170" w:type="dxa"/>
          </w:tcPr>
          <w:p w14:paraId="18531080" w14:textId="77777777" w:rsidR="00933F58" w:rsidRPr="008868BE" w:rsidRDefault="00933F58" w:rsidP="006A4A1F">
            <w:pPr>
              <w:rPr>
                <w:rFonts w:asciiTheme="majorHAnsi" w:hAnsiTheme="majorHAnsi"/>
              </w:rPr>
            </w:pPr>
          </w:p>
        </w:tc>
      </w:tr>
    </w:tbl>
    <w:p w14:paraId="10DDAB56" w14:textId="77777777" w:rsidR="006650A5" w:rsidRDefault="006650A5" w:rsidP="008868BE"/>
    <w:tbl>
      <w:tblPr>
        <w:tblStyle w:val="TableGrid"/>
        <w:tblpPr w:leftFromText="180" w:rightFromText="180" w:vertAnchor="text" w:horzAnchor="margin" w:tblpXSpec="right" w:tblpYSpec="inside"/>
        <w:tblW w:w="0" w:type="auto"/>
        <w:tblLayout w:type="fixed"/>
        <w:tblLook w:val="04A0" w:firstRow="1" w:lastRow="0" w:firstColumn="1" w:lastColumn="0" w:noHBand="0" w:noVBand="1"/>
      </w:tblPr>
      <w:tblGrid>
        <w:gridCol w:w="1170"/>
        <w:gridCol w:w="1620"/>
        <w:gridCol w:w="1738"/>
        <w:gridCol w:w="1170"/>
      </w:tblGrid>
      <w:tr w:rsidR="00933F58" w14:paraId="39D42796" w14:textId="77777777" w:rsidTr="00475D89">
        <w:tc>
          <w:tcPr>
            <w:tcW w:w="5698" w:type="dxa"/>
            <w:gridSpan w:val="4"/>
            <w:tcBorders>
              <w:right w:val="single" w:sz="18" w:space="0" w:color="auto"/>
            </w:tcBorders>
          </w:tcPr>
          <w:p w14:paraId="2302B485" w14:textId="77777777" w:rsidR="00933F58" w:rsidRPr="007F0729"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Theme="minorHAnsi" w:eastAsiaTheme="minorEastAsia" w:hAnsiTheme="minorHAnsi" w:cstheme="minorBidi"/>
                <w:noProof/>
                <w:sz w:val="22"/>
                <w:szCs w:val="22"/>
              </w:rPr>
            </w:pPr>
            <w:r>
              <w:rPr>
                <w:rFonts w:asciiTheme="minorHAnsi" w:eastAsiaTheme="minorEastAsia" w:hAnsiTheme="minorHAnsi" w:cstheme="minorBidi"/>
                <w:noProof/>
                <w:sz w:val="22"/>
                <w:szCs w:val="22"/>
              </w:rPr>
              <w:t>Chi square calculation</w:t>
            </w:r>
          </w:p>
        </w:tc>
      </w:tr>
      <w:tr w:rsidR="00933F58" w14:paraId="220844BF" w14:textId="77777777" w:rsidTr="00475D89">
        <w:tc>
          <w:tcPr>
            <w:tcW w:w="1170" w:type="dxa"/>
          </w:tcPr>
          <w:p w14:paraId="1AFF7418"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620" w:type="dxa"/>
            <w:vAlign w:val="center"/>
          </w:tcPr>
          <w:p w14:paraId="551584F3"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Theme="minorHAnsi" w:hAnsiTheme="minorHAnsi" w:cs="Arial"/>
                <w:sz w:val="22"/>
                <w:szCs w:val="22"/>
              </w:rPr>
            </w:pPr>
            <w:r>
              <w:rPr>
                <w:rFonts w:asciiTheme="minorHAnsi" w:hAnsiTheme="minorHAnsi" w:cs="Arial"/>
                <w:sz w:val="22"/>
                <w:szCs w:val="22"/>
              </w:rPr>
              <w:t>Observed (o)</w:t>
            </w:r>
          </w:p>
        </w:tc>
        <w:tc>
          <w:tcPr>
            <w:tcW w:w="1738" w:type="dxa"/>
            <w:tcBorders>
              <w:right w:val="single" w:sz="18" w:space="0" w:color="auto"/>
            </w:tcBorders>
            <w:vAlign w:val="center"/>
          </w:tcPr>
          <w:p w14:paraId="359A3C03"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rFonts w:asciiTheme="minorHAnsi" w:hAnsiTheme="minorHAnsi" w:cs="Arial"/>
                <w:sz w:val="22"/>
                <w:szCs w:val="22"/>
              </w:rPr>
            </w:pPr>
            <w:r>
              <w:rPr>
                <w:rFonts w:asciiTheme="minorHAnsi" w:hAnsiTheme="minorHAnsi" w:cs="Arial"/>
                <w:sz w:val="22"/>
                <w:szCs w:val="22"/>
              </w:rPr>
              <w:t>Expected (e)</w:t>
            </w:r>
          </w:p>
        </w:tc>
        <w:tc>
          <w:tcPr>
            <w:tcW w:w="1170" w:type="dxa"/>
            <w:tcBorders>
              <w:top w:val="single" w:sz="18" w:space="0" w:color="auto"/>
              <w:left w:val="single" w:sz="18" w:space="0" w:color="auto"/>
              <w:bottom w:val="single" w:sz="18" w:space="0" w:color="auto"/>
              <w:right w:val="single" w:sz="18" w:space="0" w:color="auto"/>
            </w:tcBorders>
          </w:tcPr>
          <w:p w14:paraId="78FD21D8" w14:textId="77777777" w:rsidR="00933F58" w:rsidRDefault="0080450A"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eastAsiaTheme="minorEastAsia" w:cstheme="minorBidi"/>
                <w:noProof/>
              </w:rPr>
              <w:object w:dxaOrig="1440" w:dyaOrig="1440" w14:anchorId="216EDCA9">
                <v:shape id="_x0000_s1035" type="#_x0000_t75" style="position:absolute;margin-left:3.75pt;margin-top:1.5pt;width:41pt;height:33pt;z-index:-251629568;mso-position-horizontal-relative:text;mso-position-vertical-relative:text" wrapcoords="16887 1964 2356 2945 785 6382 785 11782 3142 14236 8640 17673 8640 19636 10996 19636 11782 17673 19244 13255 20029 11291 16887 9818 19244 3927 18851 1964 16887 1964">
                  <v:imagedata r:id="rId8" o:title=""/>
                  <w10:wrap type="tight"/>
                </v:shape>
                <o:OLEObject Type="Embed" ProgID="Equation.DSMT4" ShapeID="_x0000_s1035" DrawAspect="Content" ObjectID="_1639807366" r:id="rId26"/>
              </w:object>
            </w:r>
          </w:p>
        </w:tc>
      </w:tr>
      <w:tr w:rsidR="00933F58" w14:paraId="23144FB0" w14:textId="77777777" w:rsidTr="00475D89">
        <w:tc>
          <w:tcPr>
            <w:tcW w:w="1170" w:type="dxa"/>
            <w:vAlign w:val="center"/>
          </w:tcPr>
          <w:p w14:paraId="32420ECE"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asciiTheme="minorHAnsi" w:hAnsiTheme="minorHAnsi" w:cs="Arial"/>
                <w:sz w:val="22"/>
                <w:szCs w:val="22"/>
              </w:rPr>
              <w:t>Males</w:t>
            </w:r>
          </w:p>
        </w:tc>
        <w:tc>
          <w:tcPr>
            <w:tcW w:w="1620" w:type="dxa"/>
          </w:tcPr>
          <w:p w14:paraId="2B3ED040"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p w14:paraId="23C7F1CE"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738" w:type="dxa"/>
            <w:tcBorders>
              <w:right w:val="single" w:sz="18" w:space="0" w:color="auto"/>
            </w:tcBorders>
          </w:tcPr>
          <w:p w14:paraId="48943B69"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170" w:type="dxa"/>
            <w:tcBorders>
              <w:top w:val="single" w:sz="18" w:space="0" w:color="auto"/>
              <w:left w:val="single" w:sz="18" w:space="0" w:color="auto"/>
              <w:bottom w:val="single" w:sz="18" w:space="0" w:color="auto"/>
              <w:right w:val="single" w:sz="18" w:space="0" w:color="auto"/>
            </w:tcBorders>
          </w:tcPr>
          <w:p w14:paraId="79B8013C"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r>
      <w:tr w:rsidR="00933F58" w14:paraId="508293FF" w14:textId="77777777" w:rsidTr="00475D89">
        <w:tc>
          <w:tcPr>
            <w:tcW w:w="1170" w:type="dxa"/>
            <w:tcBorders>
              <w:bottom w:val="single" w:sz="4" w:space="0" w:color="auto"/>
            </w:tcBorders>
            <w:vAlign w:val="center"/>
          </w:tcPr>
          <w:p w14:paraId="5D41D433"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asciiTheme="minorHAnsi" w:hAnsiTheme="minorHAnsi" w:cs="Arial"/>
                <w:sz w:val="22"/>
                <w:szCs w:val="22"/>
              </w:rPr>
              <w:t>Females</w:t>
            </w:r>
          </w:p>
        </w:tc>
        <w:tc>
          <w:tcPr>
            <w:tcW w:w="1620" w:type="dxa"/>
            <w:tcBorders>
              <w:bottom w:val="single" w:sz="4" w:space="0" w:color="auto"/>
            </w:tcBorders>
          </w:tcPr>
          <w:p w14:paraId="41768A62"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p w14:paraId="7BA7B3FB"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738" w:type="dxa"/>
            <w:tcBorders>
              <w:bottom w:val="single" w:sz="4" w:space="0" w:color="auto"/>
              <w:right w:val="single" w:sz="18" w:space="0" w:color="auto"/>
            </w:tcBorders>
          </w:tcPr>
          <w:p w14:paraId="6BB090FA"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c>
          <w:tcPr>
            <w:tcW w:w="1170" w:type="dxa"/>
            <w:tcBorders>
              <w:top w:val="single" w:sz="18" w:space="0" w:color="auto"/>
              <w:left w:val="single" w:sz="18" w:space="0" w:color="auto"/>
              <w:bottom w:val="single" w:sz="18" w:space="0" w:color="auto"/>
              <w:right w:val="single" w:sz="18" w:space="0" w:color="auto"/>
            </w:tcBorders>
          </w:tcPr>
          <w:p w14:paraId="6FB6BD21"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r>
      <w:tr w:rsidR="00933F58" w14:paraId="73BF341B" w14:textId="77777777" w:rsidTr="00475D89">
        <w:tc>
          <w:tcPr>
            <w:tcW w:w="4528" w:type="dxa"/>
            <w:gridSpan w:val="3"/>
            <w:tcBorders>
              <w:left w:val="nil"/>
              <w:bottom w:val="nil"/>
              <w:right w:val="single" w:sz="18" w:space="0" w:color="auto"/>
            </w:tcBorders>
          </w:tcPr>
          <w:p w14:paraId="3C7484F7"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right"/>
              <w:rPr>
                <w:rFonts w:asciiTheme="minorHAnsi" w:hAnsiTheme="minorHAnsi" w:cs="Arial"/>
                <w:sz w:val="22"/>
                <w:szCs w:val="22"/>
              </w:rPr>
            </w:pPr>
            <w:r w:rsidRPr="008868BE">
              <w:rPr>
                <w:rFonts w:asciiTheme="minorHAnsi" w:eastAsiaTheme="minorHAnsi" w:hAnsiTheme="minorHAnsi" w:cstheme="minorBidi"/>
                <w:position w:val="-24"/>
                <w:sz w:val="22"/>
                <w:szCs w:val="22"/>
              </w:rPr>
              <w:object w:dxaOrig="3560" w:dyaOrig="660" w14:anchorId="351413D7">
                <v:shape id="_x0000_i1030" type="#_x0000_t75" style="width:177.8pt;height:33.2pt" o:ole="">
                  <v:imagedata r:id="rId24" o:title=""/>
                </v:shape>
                <o:OLEObject Type="Embed" ProgID="Equation.DSMT4" ShapeID="_x0000_i1030" DrawAspect="Content" ObjectID="_1639807362" r:id="rId27"/>
              </w:object>
            </w:r>
          </w:p>
        </w:tc>
        <w:tc>
          <w:tcPr>
            <w:tcW w:w="1170" w:type="dxa"/>
            <w:tcBorders>
              <w:top w:val="single" w:sz="18" w:space="0" w:color="auto"/>
              <w:left w:val="single" w:sz="18" w:space="0" w:color="auto"/>
              <w:bottom w:val="single" w:sz="18" w:space="0" w:color="auto"/>
              <w:right w:val="single" w:sz="18" w:space="0" w:color="auto"/>
            </w:tcBorders>
          </w:tcPr>
          <w:p w14:paraId="5D1DBDB6"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p w14:paraId="5903E1FB"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cs="Arial"/>
                <w:noProof/>
              </w:rPr>
              <mc:AlternateContent>
                <mc:Choice Requires="wps">
                  <w:drawing>
                    <wp:anchor distT="0" distB="0" distL="114300" distR="114300" simplePos="0" relativeHeight="251687936" behindDoc="0" locked="0" layoutInCell="1" allowOverlap="1" wp14:anchorId="5E49EDC7" wp14:editId="5533E0DB">
                      <wp:simplePos x="0" y="0"/>
                      <wp:positionH relativeFrom="column">
                        <wp:posOffset>-79375</wp:posOffset>
                      </wp:positionH>
                      <wp:positionV relativeFrom="paragraph">
                        <wp:posOffset>60960</wp:posOffset>
                      </wp:positionV>
                      <wp:extent cx="257175" cy="257175"/>
                      <wp:effectExtent l="0" t="0" r="0" b="0"/>
                      <wp:wrapNone/>
                      <wp:docPr id="16" name="Text Box 16"/>
                      <wp:cNvGraphicFramePr/>
                      <a:graphic xmlns:a="http://schemas.openxmlformats.org/drawingml/2006/main">
                        <a:graphicData uri="http://schemas.microsoft.com/office/word/2010/wordprocessingShape">
                          <wps:wsp>
                            <wps:cNvSpPr txBox="1"/>
                            <wps:spPr>
                              <a:xfrm>
                                <a:off x="0" y="0"/>
                                <a:ext cx="257175" cy="25717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14:paraId="493D1773" w14:textId="77777777" w:rsidR="00933F58" w:rsidRPr="007F0729" w:rsidRDefault="00933F58" w:rsidP="00933F58">
                                  <w:pPr>
                                    <w:rPr>
                                      <w:sz w:val="32"/>
                                      <w:szCs w:val="32"/>
                                    </w:rPr>
                                  </w:pPr>
                                  <w:r w:rsidRPr="007F0729">
                                    <w:rPr>
                                      <w:sz w:val="32"/>
                                      <w:szCs w:val="32"/>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5E49EDC7" id="Text Box 16" o:spid="_x0000_s1031" type="#_x0000_t202" style="position:absolute;margin-left:-6.25pt;margin-top:4.8pt;width:20.25pt;height:20.25pt;z-index:25168793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" filled="f" stroked="f" strokeweight=".5pt">
                      <v:textbox>
                        <w:txbxContent>
                          <w:p w14:paraId="493D1773" w14:textId="77777777" w:rsidR="00933F58" w:rsidRPr="007F0729" w:rsidRDefault="00933F58" w:rsidP="00933F58">
                            <w:pPr>
                              <w:rPr>
                                <w:sz w:val="32"/>
                                <w:szCs w:val="32"/>
                              </w:rPr>
                            </w:pPr>
                            <w:r w:rsidRPr="007F0729">
                              <w:rPr>
                                <w:sz w:val="32"/>
                                <w:szCs w:val="32"/>
                              </w:rPr>
                              <w:t>+</w:t>
                            </w:r>
                          </w:p>
                        </w:txbxContent>
                      </v:textbox>
                    </v:shape>
                  </w:pict>
                </mc:Fallback>
              </mc:AlternateContent>
            </w:r>
          </w:p>
          <w:p w14:paraId="0501457C"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r>
              <w:rPr>
                <w:rFonts w:asciiTheme="minorHAnsi" w:hAnsiTheme="minorHAnsi" w:cs="Arial"/>
                <w:sz w:val="22"/>
                <w:szCs w:val="22"/>
              </w:rPr>
              <w:t>________</w:t>
            </w:r>
          </w:p>
          <w:p w14:paraId="1CD35DB9" w14:textId="77777777" w:rsidR="00933F58" w:rsidRDefault="00933F58" w:rsidP="006A4A1F">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rFonts w:asciiTheme="minorHAnsi" w:hAnsiTheme="minorHAnsi" w:cs="Arial"/>
                <w:sz w:val="22"/>
                <w:szCs w:val="22"/>
              </w:rPr>
            </w:pPr>
          </w:p>
        </w:tc>
      </w:tr>
    </w:tbl>
    <w:p w14:paraId="093EEEF7" w14:textId="77777777" w:rsidR="00933F58" w:rsidRDefault="00933F58" w:rsidP="008868BE"/>
    <w:p w14:paraId="4E6236A6" w14:textId="77777777" w:rsidR="00933F58" w:rsidRDefault="00933F58" w:rsidP="008868BE"/>
    <w:p w14:paraId="28D74BA2" w14:textId="77777777" w:rsidR="00933F58" w:rsidRDefault="00933F58" w:rsidP="008868BE"/>
    <w:p w14:paraId="667D4AB5" w14:textId="77777777" w:rsidR="00933F58" w:rsidRDefault="00933F58" w:rsidP="008868BE"/>
    <w:p w14:paraId="6FA7FF2E" w14:textId="77777777" w:rsidR="00933F58" w:rsidRDefault="00933F58" w:rsidP="008868BE"/>
    <w:p w14:paraId="1AF58A77" w14:textId="77777777" w:rsidR="00933F58" w:rsidRDefault="00933F58" w:rsidP="008868BE"/>
    <w:p w14:paraId="58CDA95B" w14:textId="77777777" w:rsidR="00933F58" w:rsidRDefault="00933F58" w:rsidP="008868BE"/>
    <w:p w14:paraId="64E6F5C0" w14:textId="77777777" w:rsidR="00933F58" w:rsidRDefault="00933F58" w:rsidP="008868BE"/>
    <w:p w14:paraId="0B6EC3F5" w14:textId="77777777" w:rsidR="00933F58" w:rsidRDefault="00933F58" w:rsidP="008868BE"/>
    <w:p w14:paraId="3360557D" w14:textId="77777777" w:rsidR="00933F58" w:rsidRDefault="00933F58" w:rsidP="00933F58">
      <w:pPr>
        <w:pStyle w:val="ListParagraph"/>
        <w:numPr>
          <w:ilvl w:val="0"/>
          <w:numId w:val="1"/>
        </w:numPr>
      </w:pPr>
      <w:r>
        <w:t>Explain what the results mean in terms of the H</w:t>
      </w:r>
      <w:r w:rsidRPr="006650A5">
        <w:rPr>
          <w:vertAlign w:val="subscript"/>
        </w:rPr>
        <w:t>0</w:t>
      </w:r>
      <w:r>
        <w:t xml:space="preserve"> and H</w:t>
      </w:r>
      <w:r w:rsidRPr="006650A5">
        <w:rPr>
          <w:vertAlign w:val="subscript"/>
        </w:rPr>
        <w:t>A</w:t>
      </w:r>
      <w:r>
        <w:t xml:space="preserve"> hypotheses, and the p-value</w:t>
      </w:r>
    </w:p>
    <w:p w14:paraId="11BC5AD4" w14:textId="77777777" w:rsidR="00933F58" w:rsidRDefault="00933F58" w:rsidP="00933F58"/>
    <w:p w14:paraId="01F53642" w14:textId="77777777" w:rsidR="00933F58" w:rsidRDefault="00933F58" w:rsidP="00933F58"/>
    <w:p w14:paraId="372F4124" w14:textId="77777777" w:rsidR="00933F58" w:rsidRDefault="00933F58" w:rsidP="00933F58"/>
    <w:p w14:paraId="2AE2E0A4" w14:textId="77777777" w:rsidR="00933F58" w:rsidRDefault="00933F58" w:rsidP="00933F58"/>
    <w:p w14:paraId="5CD0C6E6" w14:textId="77777777" w:rsidR="00933F58" w:rsidRDefault="00933F58" w:rsidP="00933F58"/>
    <w:p w14:paraId="506B3ECB" w14:textId="77777777" w:rsidR="00933F58" w:rsidRDefault="00933F58" w:rsidP="00933F58">
      <w:pPr>
        <w:pStyle w:val="ListParagraph"/>
        <w:numPr>
          <w:ilvl w:val="0"/>
          <w:numId w:val="1"/>
        </w:numPr>
      </w:pPr>
      <w:r>
        <w:t>Explain any differences between the 2 experiments</w:t>
      </w:r>
    </w:p>
    <w:p w14:paraId="3D54D866" w14:textId="77777777" w:rsidR="00933F58" w:rsidRDefault="00933F58" w:rsidP="00933F58"/>
    <w:p w14:paraId="7AFE950C" w14:textId="58C01F62" w:rsidR="00933F58" w:rsidRDefault="00933F58" w:rsidP="00933F58"/>
    <w:p w14:paraId="5D80EAA3" w14:textId="77777777" w:rsidR="003A5DDA" w:rsidRDefault="003A5DDA" w:rsidP="00933F58"/>
    <w:p w14:paraId="13A8DEF4" w14:textId="698D6141" w:rsidR="00933F58" w:rsidRPr="002434A3" w:rsidRDefault="002434A3" w:rsidP="00933F58">
      <w:pPr>
        <w:rPr>
          <w:b/>
        </w:rPr>
      </w:pPr>
      <w:r w:rsidRPr="002434A3">
        <w:rPr>
          <w:b/>
        </w:rPr>
        <w:t>Your Task:</w:t>
      </w:r>
    </w:p>
    <w:p w14:paraId="507DF834" w14:textId="70A82647" w:rsidR="00933F58" w:rsidRDefault="005D6C66" w:rsidP="00933F58">
      <w:r>
        <w:t xml:space="preserve">Imagine you are an evolutionary psychologist and are interested in studying maternal sex manipulation of offspring. </w:t>
      </w:r>
      <w:r w:rsidR="002434A3">
        <w:t xml:space="preserve">You will use the same method as you did above, but first imagine how you would conduct a real experiment in nature. </w:t>
      </w:r>
      <w:r>
        <w:t>Answer the following questions to help you design a controlled experiment.</w:t>
      </w:r>
    </w:p>
    <w:p w14:paraId="72013E59" w14:textId="44CD8B49" w:rsidR="005D6C66" w:rsidRDefault="005D6C66" w:rsidP="00933F58">
      <w:pPr>
        <w:pStyle w:val="ListParagraph"/>
        <w:numPr>
          <w:ilvl w:val="0"/>
          <w:numId w:val="1"/>
        </w:numPr>
      </w:pPr>
      <w:r>
        <w:lastRenderedPageBreak/>
        <w:t>Organism</w:t>
      </w:r>
    </w:p>
    <w:p w14:paraId="1C654E75" w14:textId="77777777" w:rsidR="002434A3" w:rsidRDefault="002434A3" w:rsidP="002434A3"/>
    <w:p w14:paraId="2C882449" w14:textId="095BE084" w:rsidR="005D6C66" w:rsidRDefault="00933F58" w:rsidP="00933F58">
      <w:pPr>
        <w:pStyle w:val="ListParagraph"/>
        <w:numPr>
          <w:ilvl w:val="0"/>
          <w:numId w:val="1"/>
        </w:numPr>
      </w:pPr>
      <w:r>
        <w:t>Come up with a possible condition</w:t>
      </w:r>
      <w:r w:rsidR="00137F44">
        <w:t xml:space="preserve"> (environmental or social)</w:t>
      </w:r>
      <w:r>
        <w:t xml:space="preserve"> that could </w:t>
      </w:r>
      <w:r w:rsidR="005D6C66">
        <w:t xml:space="preserve">result in selective pressure for the evolution of </w:t>
      </w:r>
      <w:r>
        <w:t xml:space="preserve">maternal manipulation of sex ratio other than the one you just modeled. </w:t>
      </w:r>
    </w:p>
    <w:p w14:paraId="25B89430" w14:textId="77777777" w:rsidR="002434A3" w:rsidRDefault="002434A3" w:rsidP="002434A3">
      <w:pPr>
        <w:pStyle w:val="ListParagraph"/>
      </w:pPr>
    </w:p>
    <w:p w14:paraId="50AD5C3E" w14:textId="7DD16C26" w:rsidR="002434A3" w:rsidRDefault="002434A3" w:rsidP="002434A3"/>
    <w:p w14:paraId="662EDF78" w14:textId="77777777" w:rsidR="002434A3" w:rsidRDefault="002434A3" w:rsidP="002434A3"/>
    <w:p w14:paraId="63C7E80D" w14:textId="77777777" w:rsidR="002434A3" w:rsidRDefault="002434A3" w:rsidP="002434A3"/>
    <w:p w14:paraId="15201007" w14:textId="3E2603AC" w:rsidR="005D6C66" w:rsidRDefault="002434A3" w:rsidP="00933F58">
      <w:pPr>
        <w:pStyle w:val="ListParagraph"/>
        <w:numPr>
          <w:ilvl w:val="0"/>
          <w:numId w:val="1"/>
        </w:numPr>
      </w:pPr>
      <w:r>
        <w:t xml:space="preserve">A hypothesis is a testable and falsifiable explanation for the cause of a phenomenon. You can also think of a hypothesis as an answer to a causal question. </w:t>
      </w:r>
      <w:r w:rsidR="00137F44">
        <w:t xml:space="preserve">Answer the following question: </w:t>
      </w:r>
      <w:r>
        <w:t>What determines sex ratio?</w:t>
      </w:r>
    </w:p>
    <w:p w14:paraId="53640563" w14:textId="77CC9059" w:rsidR="00137F44" w:rsidRDefault="00137F44" w:rsidP="00137F44"/>
    <w:p w14:paraId="2CCA7327" w14:textId="77777777" w:rsidR="002434A3" w:rsidRDefault="002434A3" w:rsidP="002434A3"/>
    <w:p w14:paraId="2ADE15E2" w14:textId="61B6B4B0" w:rsidR="005D6C66" w:rsidRDefault="002434A3" w:rsidP="00933F58">
      <w:pPr>
        <w:pStyle w:val="ListParagraph"/>
        <w:numPr>
          <w:ilvl w:val="0"/>
          <w:numId w:val="1"/>
        </w:numPr>
      </w:pPr>
      <w:r>
        <w:t>V</w:t>
      </w:r>
      <w:r w:rsidR="00933F58">
        <w:t>ariables you nee</w:t>
      </w:r>
      <w:r w:rsidR="005D6C66">
        <w:t>d to control for</w:t>
      </w:r>
    </w:p>
    <w:p w14:paraId="3484F274" w14:textId="0C705E12" w:rsidR="002434A3" w:rsidRDefault="002434A3" w:rsidP="002434A3">
      <w:pPr>
        <w:pStyle w:val="ListParagraph"/>
      </w:pPr>
    </w:p>
    <w:p w14:paraId="4DD58127" w14:textId="77777777" w:rsidR="002434A3" w:rsidRDefault="002434A3" w:rsidP="002434A3">
      <w:pPr>
        <w:pStyle w:val="ListParagraph"/>
      </w:pPr>
    </w:p>
    <w:p w14:paraId="393EAD23" w14:textId="77777777" w:rsidR="002434A3" w:rsidRDefault="002434A3" w:rsidP="002434A3"/>
    <w:p w14:paraId="5B300253" w14:textId="21021C7B" w:rsidR="005D6C66" w:rsidRDefault="002434A3" w:rsidP="00933F58">
      <w:pPr>
        <w:pStyle w:val="ListParagraph"/>
        <w:numPr>
          <w:ilvl w:val="0"/>
          <w:numId w:val="1"/>
        </w:numPr>
      </w:pPr>
      <w:r>
        <w:t>V</w:t>
      </w:r>
      <w:r w:rsidR="00933F58">
        <w:t>a</w:t>
      </w:r>
      <w:r w:rsidR="005D6C66">
        <w:t>riables you can’t control for</w:t>
      </w:r>
    </w:p>
    <w:p w14:paraId="690B67B5" w14:textId="3E5C92C7" w:rsidR="002434A3" w:rsidRDefault="002434A3" w:rsidP="002434A3"/>
    <w:p w14:paraId="0077BBE8" w14:textId="77777777" w:rsidR="002434A3" w:rsidRDefault="002434A3" w:rsidP="002434A3"/>
    <w:p w14:paraId="6BD66AA6" w14:textId="5DFE4F24" w:rsidR="005D6C66" w:rsidRDefault="005D6C66" w:rsidP="00933F58">
      <w:pPr>
        <w:pStyle w:val="ListParagraph"/>
        <w:numPr>
          <w:ilvl w:val="0"/>
          <w:numId w:val="1"/>
        </w:numPr>
      </w:pPr>
      <w:r>
        <w:t>Control condition</w:t>
      </w:r>
    </w:p>
    <w:p w14:paraId="24C42D61" w14:textId="77777777" w:rsidR="002434A3" w:rsidRDefault="002434A3" w:rsidP="002434A3">
      <w:pPr>
        <w:pStyle w:val="ListParagraph"/>
      </w:pPr>
    </w:p>
    <w:p w14:paraId="002EF6F1" w14:textId="77777777" w:rsidR="002434A3" w:rsidRDefault="002434A3" w:rsidP="002434A3"/>
    <w:p w14:paraId="123625BD" w14:textId="09B349E8" w:rsidR="002434A3" w:rsidRDefault="002434A3" w:rsidP="002434A3">
      <w:pPr>
        <w:pStyle w:val="ListParagraph"/>
        <w:numPr>
          <w:ilvl w:val="0"/>
          <w:numId w:val="1"/>
        </w:numPr>
      </w:pPr>
      <w:r>
        <w:t>Independent variable</w:t>
      </w:r>
    </w:p>
    <w:p w14:paraId="3E26EF46" w14:textId="77777777" w:rsidR="002434A3" w:rsidRDefault="002434A3" w:rsidP="002434A3"/>
    <w:p w14:paraId="0F8A2495" w14:textId="2F32EDD8" w:rsidR="005D6C66" w:rsidRDefault="005D6C66" w:rsidP="00933F58">
      <w:pPr>
        <w:pStyle w:val="ListParagraph"/>
        <w:numPr>
          <w:ilvl w:val="0"/>
          <w:numId w:val="1"/>
        </w:numPr>
      </w:pPr>
      <w:r>
        <w:t>D</w:t>
      </w:r>
      <w:r w:rsidR="00933F58">
        <w:t>epend</w:t>
      </w:r>
      <w:r>
        <w:t>ent variable</w:t>
      </w:r>
    </w:p>
    <w:p w14:paraId="4FDB476B" w14:textId="77777777" w:rsidR="002434A3" w:rsidRDefault="002434A3" w:rsidP="002434A3"/>
    <w:p w14:paraId="5F3650EB" w14:textId="052FB489" w:rsidR="002434A3" w:rsidRDefault="002434A3" w:rsidP="00933F58">
      <w:pPr>
        <w:pStyle w:val="ListParagraph"/>
        <w:numPr>
          <w:ilvl w:val="0"/>
          <w:numId w:val="1"/>
        </w:numPr>
      </w:pPr>
      <w:r>
        <w:t>What data will you collect</w:t>
      </w:r>
    </w:p>
    <w:p w14:paraId="122DA9E3" w14:textId="77777777" w:rsidR="002434A3" w:rsidRDefault="002434A3" w:rsidP="002434A3"/>
    <w:p w14:paraId="424ADE42" w14:textId="77777777" w:rsidR="00137F44" w:rsidRDefault="00137F44" w:rsidP="00137F44"/>
    <w:p w14:paraId="4D3D6B28" w14:textId="4844CDEC" w:rsidR="00137F44" w:rsidRDefault="00137F44" w:rsidP="00137F44">
      <w:pPr>
        <w:pStyle w:val="ListParagraph"/>
        <w:numPr>
          <w:ilvl w:val="0"/>
          <w:numId w:val="1"/>
        </w:numPr>
      </w:pPr>
      <w:r>
        <w:t>Prediction</w:t>
      </w:r>
    </w:p>
    <w:p w14:paraId="129CC242" w14:textId="2417DB0E" w:rsidR="00137F44" w:rsidRDefault="00137F44" w:rsidP="00137F44"/>
    <w:p w14:paraId="423B7051" w14:textId="77777777" w:rsidR="00137F44" w:rsidRDefault="00137F44" w:rsidP="00137F44"/>
    <w:p w14:paraId="3CA147E0" w14:textId="05117018" w:rsidR="00137F44" w:rsidRDefault="002434A3" w:rsidP="00AE168F">
      <w:pPr>
        <w:pStyle w:val="ListParagraph"/>
        <w:numPr>
          <w:ilvl w:val="0"/>
          <w:numId w:val="1"/>
        </w:numPr>
      </w:pPr>
      <w:r>
        <w:t>How will you organize your data</w:t>
      </w:r>
      <w:r w:rsidR="00137F44">
        <w:br w:type="page"/>
      </w:r>
    </w:p>
    <w:p w14:paraId="22E6438B" w14:textId="22A25836" w:rsidR="005D6C66" w:rsidRPr="00E16106" w:rsidRDefault="005D6C66" w:rsidP="005D6C66">
      <w:pPr>
        <w:ind w:left="-90"/>
      </w:pPr>
      <w:bookmarkStart w:id="1" w:name="_Toc489093222"/>
      <w:r w:rsidRPr="00E16106">
        <w:lastRenderedPageBreak/>
        <w:t>ADI Investigation Proposal TGB Version</w:t>
      </w:r>
      <w:bookmarkEnd w:id="1"/>
    </w:p>
    <w:p w14:paraId="76B9F61F" w14:textId="2B2CA804" w:rsidR="005D6C66" w:rsidRPr="00E16106" w:rsidRDefault="005D6C66" w:rsidP="005D6C66">
      <w:r w:rsidRPr="00E16106">
        <w:rPr>
          <w:noProof/>
        </w:rPr>
        <mc:AlternateContent>
          <mc:Choice Requires="wps">
            <w:drawing>
              <wp:anchor distT="0" distB="0" distL="114300" distR="114300" simplePos="0" relativeHeight="251723776" behindDoc="0" locked="0" layoutInCell="1" allowOverlap="1" wp14:anchorId="0E3324D3" wp14:editId="4D9E137D">
                <wp:simplePos x="0" y="0"/>
                <wp:positionH relativeFrom="column">
                  <wp:posOffset>4354195</wp:posOffset>
                </wp:positionH>
                <wp:positionV relativeFrom="paragraph">
                  <wp:posOffset>2546350</wp:posOffset>
                </wp:positionV>
                <wp:extent cx="2334260" cy="6210300"/>
                <wp:effectExtent l="0" t="0" r="27940" b="19050"/>
                <wp:wrapNone/>
                <wp:docPr id="63" name="Text Box 63"/>
                <wp:cNvGraphicFramePr/>
                <a:graphic xmlns:a="http://schemas.openxmlformats.org/drawingml/2006/main">
                  <a:graphicData uri="http://schemas.microsoft.com/office/word/2010/wordprocessingShape">
                    <wps:wsp>
                      <wps:cNvSpPr txBox="1"/>
                      <wps:spPr>
                        <a:xfrm>
                          <a:off x="0" y="0"/>
                          <a:ext cx="2334260" cy="6210300"/>
                        </a:xfrm>
                        <a:prstGeom prst="rect">
                          <a:avLst/>
                        </a:prstGeom>
                        <a:solidFill>
                          <a:schemeClr val="lt1"/>
                        </a:solidFill>
                        <a:ln w="6350">
                          <a:solidFill>
                            <a:prstClr val="black"/>
                          </a:solidFill>
                        </a:ln>
                      </wps:spPr>
                      <wps:txbx>
                        <w:txbxContent>
                          <w:p w14:paraId="03D99F32" w14:textId="77777777" w:rsidR="005D6C66" w:rsidRDefault="005D6C66" w:rsidP="005D6C66">
                            <w:r>
                              <w:t>What data will you collect?</w:t>
                            </w:r>
                          </w:p>
                          <w:p w14:paraId="4EBCFD08" w14:textId="77777777" w:rsidR="005D6C66" w:rsidRDefault="005D6C66" w:rsidP="005D6C66"/>
                          <w:p w14:paraId="4343FAC4" w14:textId="77777777" w:rsidR="005D6C66" w:rsidRDefault="005D6C66" w:rsidP="005D6C66"/>
                          <w:p w14:paraId="21F80965" w14:textId="77777777" w:rsidR="005D6C66" w:rsidRDefault="005D6C66" w:rsidP="005D6C66"/>
                          <w:p w14:paraId="438D3983" w14:textId="77777777" w:rsidR="005D6C66" w:rsidRDefault="005D6C66" w:rsidP="005D6C66"/>
                          <w:p w14:paraId="1BE43DEB" w14:textId="77777777" w:rsidR="005D6C66" w:rsidRDefault="005D6C66" w:rsidP="005D6C66"/>
                          <w:p w14:paraId="1E28265B" w14:textId="77777777" w:rsidR="005D6C66" w:rsidRDefault="005D6C66" w:rsidP="005D6C66"/>
                          <w:p w14:paraId="05543D90" w14:textId="77777777" w:rsidR="005D6C66" w:rsidRDefault="005D6C66" w:rsidP="005D6C66"/>
                          <w:p w14:paraId="0BCA8240" w14:textId="77777777" w:rsidR="005D6C66" w:rsidRDefault="005D6C66" w:rsidP="005D6C66"/>
                          <w:p w14:paraId="72F388EB" w14:textId="77777777" w:rsidR="005D6C66" w:rsidRDefault="005D6C66" w:rsidP="005D6C66"/>
                          <w:p w14:paraId="03D89E01" w14:textId="77777777" w:rsidR="005D6C66" w:rsidRDefault="005D6C66" w:rsidP="005D6C66"/>
                          <w:p w14:paraId="28323EF1" w14:textId="77777777" w:rsidR="005D6C66" w:rsidRDefault="005D6C66" w:rsidP="005D6C66"/>
                          <w:p w14:paraId="2AA56E55" w14:textId="77777777" w:rsidR="005D6C66" w:rsidRDefault="005D6C66" w:rsidP="005D6C66"/>
                          <w:p w14:paraId="278670FF" w14:textId="77777777" w:rsidR="005D6C66" w:rsidRDefault="005D6C66" w:rsidP="005D6C66">
                            <w:r>
                              <w:t>How will this data help you answer the guiding question?</w:t>
                            </w:r>
                          </w:p>
                          <w:p w14:paraId="6BA9B05D" w14:textId="77777777" w:rsidR="005D6C66" w:rsidRDefault="005D6C66" w:rsidP="005D6C66"/>
                          <w:p w14:paraId="67DFD5CC" w14:textId="77777777" w:rsidR="005D6C66" w:rsidRDefault="005D6C66" w:rsidP="005D6C66"/>
                          <w:p w14:paraId="1119D040" w14:textId="77777777" w:rsidR="005D6C66" w:rsidRDefault="005D6C66" w:rsidP="005D6C66"/>
                          <w:p w14:paraId="2656D243" w14:textId="77777777" w:rsidR="005D6C66" w:rsidRDefault="005D6C66" w:rsidP="005D6C66"/>
                          <w:p w14:paraId="6BCD11DB" w14:textId="77777777" w:rsidR="005D6C66" w:rsidRDefault="005D6C66" w:rsidP="005D6C66"/>
                          <w:p w14:paraId="3532DD45" w14:textId="77777777" w:rsidR="005D6C66" w:rsidRDefault="005D6C66" w:rsidP="005D6C66"/>
                          <w:p w14:paraId="7B5F6A51" w14:textId="77777777" w:rsidR="005D6C66" w:rsidRDefault="005D6C66" w:rsidP="005D6C66"/>
                          <w:p w14:paraId="167EA5DB" w14:textId="77777777" w:rsidR="005D6C66" w:rsidRDefault="005D6C66" w:rsidP="005D6C66"/>
                          <w:p w14:paraId="13AD82ED" w14:textId="77777777" w:rsidR="005D6C66" w:rsidRDefault="005D6C66" w:rsidP="005D6C66"/>
                          <w:p w14:paraId="028472B4" w14:textId="77777777" w:rsidR="005D6C66" w:rsidRDefault="005D6C66" w:rsidP="005D6C66"/>
                          <w:p w14:paraId="2E310423" w14:textId="77777777" w:rsidR="005D6C66" w:rsidRDefault="005D6C66" w:rsidP="005D6C66"/>
                          <w:p w14:paraId="297874A8" w14:textId="77777777" w:rsidR="005D6C66" w:rsidRDefault="005D6C66" w:rsidP="005D6C66"/>
                          <w:p w14:paraId="0D201585" w14:textId="77777777" w:rsidR="005D6C66" w:rsidRDefault="005D6C66" w:rsidP="005D6C66">
                            <w:r>
                              <w:t>What safety precautions will you follow?</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E3324D3" id="Text Box 63" o:spid="_x0000_s1032" type="#_x0000_t202" style="position:absolute;margin-left:342.85pt;margin-top:200.5pt;width:183.8pt;height:48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" fillcolor="white [3201]" strokeweight=".5pt">
                <v:textbox>
                  <w:txbxContent>
                    <w:p w14:paraId="03D99F32" w14:textId="77777777" w:rsidR="005D6C66" w:rsidRDefault="005D6C66" w:rsidP="005D6C66">
                      <w:r>
                        <w:t>What data will you collect?</w:t>
                      </w:r>
                    </w:p>
                    <w:p w14:paraId="4EBCFD08" w14:textId="77777777" w:rsidR="005D6C66" w:rsidRDefault="005D6C66" w:rsidP="005D6C66"/>
                    <w:p w14:paraId="4343FAC4" w14:textId="77777777" w:rsidR="005D6C66" w:rsidRDefault="005D6C66" w:rsidP="005D6C66"/>
                    <w:p w14:paraId="21F80965" w14:textId="77777777" w:rsidR="005D6C66" w:rsidRDefault="005D6C66" w:rsidP="005D6C66"/>
                    <w:p w14:paraId="438D3983" w14:textId="77777777" w:rsidR="005D6C66" w:rsidRDefault="005D6C66" w:rsidP="005D6C66"/>
                    <w:p w14:paraId="1BE43DEB" w14:textId="77777777" w:rsidR="005D6C66" w:rsidRDefault="005D6C66" w:rsidP="005D6C66"/>
                    <w:p w14:paraId="1E28265B" w14:textId="77777777" w:rsidR="005D6C66" w:rsidRDefault="005D6C66" w:rsidP="005D6C66"/>
                    <w:p w14:paraId="05543D90" w14:textId="77777777" w:rsidR="005D6C66" w:rsidRDefault="005D6C66" w:rsidP="005D6C66"/>
                    <w:p w14:paraId="0BCA8240" w14:textId="77777777" w:rsidR="005D6C66" w:rsidRDefault="005D6C66" w:rsidP="005D6C66"/>
                    <w:p w14:paraId="72F388EB" w14:textId="77777777" w:rsidR="005D6C66" w:rsidRDefault="005D6C66" w:rsidP="005D6C66"/>
                    <w:p w14:paraId="03D89E01" w14:textId="77777777" w:rsidR="005D6C66" w:rsidRDefault="005D6C66" w:rsidP="005D6C66"/>
                    <w:p w14:paraId="28323EF1" w14:textId="77777777" w:rsidR="005D6C66" w:rsidRDefault="005D6C66" w:rsidP="005D6C66"/>
                    <w:p w14:paraId="2AA56E55" w14:textId="77777777" w:rsidR="005D6C66" w:rsidRDefault="005D6C66" w:rsidP="005D6C66"/>
                    <w:p w14:paraId="278670FF" w14:textId="77777777" w:rsidR="005D6C66" w:rsidRDefault="005D6C66" w:rsidP="005D6C66">
                      <w:r>
                        <w:t>How will this data help you answer the guiding question?</w:t>
                      </w:r>
                    </w:p>
                    <w:p w14:paraId="6BA9B05D" w14:textId="77777777" w:rsidR="005D6C66" w:rsidRDefault="005D6C66" w:rsidP="005D6C66"/>
                    <w:p w14:paraId="67DFD5CC" w14:textId="77777777" w:rsidR="005D6C66" w:rsidRDefault="005D6C66" w:rsidP="005D6C66"/>
                    <w:p w14:paraId="1119D040" w14:textId="77777777" w:rsidR="005D6C66" w:rsidRDefault="005D6C66" w:rsidP="005D6C66"/>
                    <w:p w14:paraId="2656D243" w14:textId="77777777" w:rsidR="005D6C66" w:rsidRDefault="005D6C66" w:rsidP="005D6C66"/>
                    <w:p w14:paraId="6BCD11DB" w14:textId="77777777" w:rsidR="005D6C66" w:rsidRDefault="005D6C66" w:rsidP="005D6C66"/>
                    <w:p w14:paraId="3532DD45" w14:textId="77777777" w:rsidR="005D6C66" w:rsidRDefault="005D6C66" w:rsidP="005D6C66"/>
                    <w:p w14:paraId="7B5F6A51" w14:textId="77777777" w:rsidR="005D6C66" w:rsidRDefault="005D6C66" w:rsidP="005D6C66"/>
                    <w:p w14:paraId="167EA5DB" w14:textId="77777777" w:rsidR="005D6C66" w:rsidRDefault="005D6C66" w:rsidP="005D6C66"/>
                    <w:p w14:paraId="13AD82ED" w14:textId="77777777" w:rsidR="005D6C66" w:rsidRDefault="005D6C66" w:rsidP="005D6C66"/>
                    <w:p w14:paraId="028472B4" w14:textId="77777777" w:rsidR="005D6C66" w:rsidRDefault="005D6C66" w:rsidP="005D6C66"/>
                    <w:p w14:paraId="2E310423" w14:textId="77777777" w:rsidR="005D6C66" w:rsidRDefault="005D6C66" w:rsidP="005D6C66"/>
                    <w:p w14:paraId="297874A8" w14:textId="77777777" w:rsidR="005D6C66" w:rsidRDefault="005D6C66" w:rsidP="005D6C66"/>
                    <w:p w14:paraId="0D201585" w14:textId="77777777" w:rsidR="005D6C66" w:rsidRDefault="005D6C66" w:rsidP="005D6C66">
                      <w:r>
                        <w:t>What safety precautions will you follow?</w:t>
                      </w:r>
                    </w:p>
                  </w:txbxContent>
                </v:textbox>
              </v:shape>
            </w:pict>
          </mc:Fallback>
        </mc:AlternateContent>
      </w:r>
      <w:r w:rsidRPr="00E16106">
        <w:rPr>
          <w:noProof/>
        </w:rPr>
        <mc:AlternateContent>
          <mc:Choice Requires="wps">
            <w:drawing>
              <wp:anchor distT="0" distB="0" distL="114300" distR="114300" simplePos="0" relativeHeight="251719680" behindDoc="0" locked="0" layoutInCell="1" allowOverlap="1" wp14:anchorId="20F797BB" wp14:editId="62756B31">
                <wp:simplePos x="0" y="0"/>
                <wp:positionH relativeFrom="column">
                  <wp:posOffset>-173990</wp:posOffset>
                </wp:positionH>
                <wp:positionV relativeFrom="paragraph">
                  <wp:posOffset>929005</wp:posOffset>
                </wp:positionV>
                <wp:extent cx="590550" cy="266700"/>
                <wp:effectExtent l="0" t="0" r="0" b="0"/>
                <wp:wrapNone/>
                <wp:docPr id="26" name="Text Box 26"/>
                <wp:cNvGraphicFramePr/>
                <a:graphic xmlns:a="http://schemas.openxmlformats.org/drawingml/2006/main">
                  <a:graphicData uri="http://schemas.microsoft.com/office/word/2010/wordprocessingShape">
                    <wps:wsp>
                      <wps:cNvSpPr txBox="1"/>
                      <wps:spPr>
                        <a:xfrm>
                          <a:off x="0" y="0"/>
                          <a:ext cx="590550" cy="266700"/>
                        </a:xfrm>
                        <a:prstGeom prst="rect">
                          <a:avLst/>
                        </a:prstGeom>
                        <a:solidFill>
                          <a:schemeClr val="lt1"/>
                        </a:solidFill>
                        <a:ln w="6350">
                          <a:noFill/>
                        </a:ln>
                      </wps:spPr>
                      <wps:txbx>
                        <w:txbxContent>
                          <w:p w14:paraId="08BA82B6" w14:textId="77777777" w:rsidR="005D6C66" w:rsidRDefault="005D6C66" w:rsidP="005D6C66">
                            <w:r>
                              <w:t>Claim:</w:t>
                            </w:r>
                          </w:p>
                          <w:p w14:paraId="763545F3" w14:textId="77777777" w:rsidR="005D6C66" w:rsidRDefault="005D6C66" w:rsidP="005D6C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20F797BB" id="Text Box 26" o:spid="_x0000_s1033" type="#_x0000_t202" style="position:absolute;margin-left:-13.7pt;margin-top:73.15pt;width:46.5pt;height:21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" fillcolor="white [3201]" stroked="f" strokeweight=".5pt">
                <v:textbox>
                  <w:txbxContent>
                    <w:p w14:paraId="08BA82B6" w14:textId="77777777" w:rsidR="005D6C66" w:rsidRDefault="005D6C66" w:rsidP="005D6C66">
                      <w:r>
                        <w:t>Claim:</w:t>
                      </w:r>
                    </w:p>
                    <w:p w14:paraId="763545F3" w14:textId="77777777" w:rsidR="005D6C66" w:rsidRDefault="005D6C66" w:rsidP="005D6C66"/>
                  </w:txbxContent>
                </v:textbox>
              </v:shape>
            </w:pict>
          </mc:Fallback>
        </mc:AlternateContent>
      </w:r>
      <w:r w:rsidRPr="00E16106">
        <w:rPr>
          <w:noProof/>
        </w:rPr>
        <mc:AlternateContent>
          <mc:Choice Requires="wps">
            <w:drawing>
              <wp:anchor distT="0" distB="0" distL="114300" distR="114300" simplePos="0" relativeHeight="251718656" behindDoc="0" locked="0" layoutInCell="1" allowOverlap="1" wp14:anchorId="6A17CB84" wp14:editId="3BBD265C">
                <wp:simplePos x="0" y="0"/>
                <wp:positionH relativeFrom="column">
                  <wp:posOffset>437515</wp:posOffset>
                </wp:positionH>
                <wp:positionV relativeFrom="paragraph">
                  <wp:posOffset>728980</wp:posOffset>
                </wp:positionV>
                <wp:extent cx="6248400" cy="723900"/>
                <wp:effectExtent l="0" t="0" r="19050" b="19050"/>
                <wp:wrapNone/>
                <wp:docPr id="27" name="Text Box 27"/>
                <wp:cNvGraphicFramePr/>
                <a:graphic xmlns:a="http://schemas.openxmlformats.org/drawingml/2006/main">
                  <a:graphicData uri="http://schemas.microsoft.com/office/word/2010/wordprocessingShape">
                    <wps:wsp>
                      <wps:cNvSpPr txBox="1"/>
                      <wps:spPr>
                        <a:xfrm>
                          <a:off x="0" y="0"/>
                          <a:ext cx="6248400" cy="723900"/>
                        </a:xfrm>
                        <a:prstGeom prst="rect">
                          <a:avLst/>
                        </a:prstGeom>
                        <a:solidFill>
                          <a:schemeClr val="lt1"/>
                        </a:solidFill>
                        <a:ln w="6350">
                          <a:solidFill>
                            <a:prstClr val="black"/>
                          </a:solidFill>
                        </a:ln>
                      </wps:spPr>
                      <wps:txbx>
                        <w:txbxContent>
                          <w:p w14:paraId="67176CEC" w14:textId="77777777" w:rsidR="005D6C66" w:rsidRDefault="005D6C66" w:rsidP="005D6C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anchor>
            </w:drawing>
          </mc:Choice>
          <mc:Fallback>
            <w:pict>
              <v:shape w14:anchorId="6A17CB84" id="Text Box 27" o:spid="_x0000_s1034" type="#_x0000_t202" style="position:absolute;margin-left:34.45pt;margin-top:57.4pt;width:492pt;height:57pt;z-index:251718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" fillcolor="white [3201]" strokeweight=".5pt">
                <v:textbox>
                  <w:txbxContent>
                    <w:p w14:paraId="67176CEC" w14:textId="77777777" w:rsidR="005D6C66" w:rsidRDefault="005D6C66" w:rsidP="005D6C66"/>
                  </w:txbxContent>
                </v:textbox>
              </v:shape>
            </w:pict>
          </mc:Fallback>
        </mc:AlternateContent>
      </w:r>
      <w:r w:rsidRPr="00E16106">
        <w:rPr>
          <w:noProof/>
        </w:rPr>
        <mc:AlternateContent>
          <mc:Choice Requires="wps">
            <w:drawing>
              <wp:anchor distT="0" distB="0" distL="114300" distR="114300" simplePos="0" relativeHeight="251722752" behindDoc="0" locked="0" layoutInCell="1" allowOverlap="1" wp14:anchorId="5F92C26C" wp14:editId="3343666D">
                <wp:simplePos x="0" y="0"/>
                <wp:positionH relativeFrom="column">
                  <wp:posOffset>-8255</wp:posOffset>
                </wp:positionH>
                <wp:positionV relativeFrom="paragraph">
                  <wp:posOffset>2546350</wp:posOffset>
                </wp:positionV>
                <wp:extent cx="6696075" cy="6210300"/>
                <wp:effectExtent l="0" t="0" r="28575" b="19050"/>
                <wp:wrapNone/>
                <wp:docPr id="64" name="Text Box 64"/>
                <wp:cNvGraphicFramePr/>
                <a:graphic xmlns:a="http://schemas.openxmlformats.org/drawingml/2006/main">
                  <a:graphicData uri="http://schemas.microsoft.com/office/word/2010/wordprocessingShape">
                    <wps:wsp>
                      <wps:cNvSpPr txBox="1"/>
                      <wps:spPr>
                        <a:xfrm>
                          <a:off x="0" y="0"/>
                          <a:ext cx="6696075" cy="6210300"/>
                        </a:xfrm>
                        <a:prstGeom prst="rect">
                          <a:avLst/>
                        </a:prstGeom>
                        <a:solidFill>
                          <a:schemeClr val="lt1"/>
                        </a:solidFill>
                        <a:ln w="6350">
                          <a:solidFill>
                            <a:prstClr val="black"/>
                          </a:solidFill>
                        </a:ln>
                      </wps:spPr>
                      <wps:txbx>
                        <w:txbxContent>
                          <w:p w14:paraId="3380966C" w14:textId="77777777" w:rsidR="005D6C66" w:rsidRDefault="005D6C66" w:rsidP="005D6C66">
                            <w:r>
                              <w:t>Metho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F92C26C" id="Text Box 64" o:spid="_x0000_s1035" type="#_x0000_t202" style="position:absolute;margin-left:-.65pt;margin-top:200.5pt;width:527.25pt;height:489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" fillcolor="white [3201]" strokeweight=".5pt">
                <v:textbox>
                  <w:txbxContent>
                    <w:p w14:paraId="3380966C" w14:textId="77777777" w:rsidR="005D6C66" w:rsidRDefault="005D6C66" w:rsidP="005D6C66">
                      <w:r>
                        <w:t>Method:</w:t>
                      </w:r>
                    </w:p>
                  </w:txbxContent>
                </v:textbox>
              </v:shape>
            </w:pict>
          </mc:Fallback>
        </mc:AlternateContent>
      </w:r>
      <w:r w:rsidRPr="00E16106">
        <w:rPr>
          <w:noProof/>
        </w:rPr>
        <mc:AlternateContent>
          <mc:Choice Requires="wps">
            <w:drawing>
              <wp:anchor distT="0" distB="0" distL="114300" distR="114300" simplePos="0" relativeHeight="251717632" behindDoc="0" locked="0" layoutInCell="1" allowOverlap="1" wp14:anchorId="4F5000D1" wp14:editId="7CA3CED9">
                <wp:simplePos x="0" y="0"/>
                <wp:positionH relativeFrom="column">
                  <wp:posOffset>-151765</wp:posOffset>
                </wp:positionH>
                <wp:positionV relativeFrom="paragraph">
                  <wp:posOffset>201930</wp:posOffset>
                </wp:positionV>
                <wp:extent cx="1238250" cy="266700"/>
                <wp:effectExtent l="0" t="0" r="0" b="0"/>
                <wp:wrapNone/>
                <wp:docPr id="24" name="Text Box 24"/>
                <wp:cNvGraphicFramePr/>
                <a:graphic xmlns:a="http://schemas.openxmlformats.org/drawingml/2006/main">
                  <a:graphicData uri="http://schemas.microsoft.com/office/word/2010/wordprocessingShape">
                    <wps:wsp>
                      <wps:cNvSpPr txBox="1"/>
                      <wps:spPr>
                        <a:xfrm>
                          <a:off x="0" y="0"/>
                          <a:ext cx="1238250" cy="266700"/>
                        </a:xfrm>
                        <a:prstGeom prst="rect">
                          <a:avLst/>
                        </a:prstGeom>
                        <a:solidFill>
                          <a:schemeClr val="lt1"/>
                        </a:solidFill>
                        <a:ln w="6350">
                          <a:noFill/>
                        </a:ln>
                      </wps:spPr>
                      <wps:txbx>
                        <w:txbxContent>
                          <w:p w14:paraId="2FE45F92" w14:textId="77777777" w:rsidR="005D6C66" w:rsidRDefault="005D6C66" w:rsidP="005D6C66">
                            <w:r>
                              <w:t>Guiding Question:</w:t>
                            </w:r>
                          </w:p>
                          <w:p w14:paraId="67333B8E" w14:textId="77777777" w:rsidR="005D6C66" w:rsidRDefault="005D6C66" w:rsidP="005D6C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F5000D1" id="Text Box 24" o:spid="_x0000_s1036" type="#_x0000_t202" style="position:absolute;margin-left:-11.95pt;margin-top:15.9pt;width:97.5pt;height:21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" fillcolor="white [3201]" stroked="f" strokeweight=".5pt">
                <v:textbox>
                  <w:txbxContent>
                    <w:p w14:paraId="2FE45F92" w14:textId="77777777" w:rsidR="005D6C66" w:rsidRDefault="005D6C66" w:rsidP="005D6C66">
                      <w:r>
                        <w:t>Guiding Question:</w:t>
                      </w:r>
                    </w:p>
                    <w:p w14:paraId="67333B8E" w14:textId="77777777" w:rsidR="005D6C66" w:rsidRDefault="005D6C66" w:rsidP="005D6C66"/>
                  </w:txbxContent>
                </v:textbox>
              </v:shape>
            </w:pict>
          </mc:Fallback>
        </mc:AlternateContent>
      </w:r>
      <w:r w:rsidRPr="00E16106">
        <w:rPr>
          <w:noProof/>
        </w:rPr>
        <mc:AlternateContent>
          <mc:Choice Requires="wps">
            <w:drawing>
              <wp:anchor distT="0" distB="0" distL="114300" distR="114300" simplePos="0" relativeHeight="251716608" behindDoc="0" locked="0" layoutInCell="1" allowOverlap="1" wp14:anchorId="046E1789" wp14:editId="6161B684">
                <wp:simplePos x="0" y="0"/>
                <wp:positionH relativeFrom="column">
                  <wp:posOffset>1192530</wp:posOffset>
                </wp:positionH>
                <wp:positionV relativeFrom="paragraph">
                  <wp:posOffset>59055</wp:posOffset>
                </wp:positionV>
                <wp:extent cx="5495925" cy="600075"/>
                <wp:effectExtent l="0" t="0" r="28575" b="28575"/>
                <wp:wrapNone/>
                <wp:docPr id="25" name="Text Box 25"/>
                <wp:cNvGraphicFramePr/>
                <a:graphic xmlns:a="http://schemas.openxmlformats.org/drawingml/2006/main">
                  <a:graphicData uri="http://schemas.microsoft.com/office/word/2010/wordprocessingShape">
                    <wps:wsp>
                      <wps:cNvSpPr txBox="1"/>
                      <wps:spPr>
                        <a:xfrm>
                          <a:off x="0" y="0"/>
                          <a:ext cx="5495925" cy="600075"/>
                        </a:xfrm>
                        <a:prstGeom prst="rect">
                          <a:avLst/>
                        </a:prstGeom>
                        <a:solidFill>
                          <a:schemeClr val="lt1"/>
                        </a:solidFill>
                        <a:ln w="6350">
                          <a:solidFill>
                            <a:prstClr val="black"/>
                          </a:solidFill>
                        </a:ln>
                      </wps:spPr>
                      <wps:txbx>
                        <w:txbxContent>
                          <w:p w14:paraId="61D7D3C7" w14:textId="77777777" w:rsidR="005D6C66" w:rsidRDefault="005D6C66" w:rsidP="005D6C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46E1789" id="Text Box 25" o:spid="_x0000_s1037" type="#_x0000_t202" style="position:absolute;margin-left:93.9pt;margin-top:4.65pt;width:432.75pt;height:47.2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" fillcolor="white [3201]" strokeweight=".5pt">
                <v:textbox>
                  <w:txbxContent>
                    <w:p w14:paraId="61D7D3C7" w14:textId="77777777" w:rsidR="005D6C66" w:rsidRDefault="005D6C66" w:rsidP="005D6C66"/>
                  </w:txbxContent>
                </v:textbox>
              </v:shape>
            </w:pict>
          </mc:Fallback>
        </mc:AlternateContent>
      </w:r>
      <w:r w:rsidRPr="00E16106">
        <w:rPr>
          <w:noProof/>
        </w:rPr>
        <mc:AlternateContent>
          <mc:Choice Requires="wps">
            <w:drawing>
              <wp:anchor distT="0" distB="0" distL="114300" distR="114300" simplePos="0" relativeHeight="251720704" behindDoc="0" locked="0" layoutInCell="1" allowOverlap="1" wp14:anchorId="52F4F512" wp14:editId="318F4BF5">
                <wp:simplePos x="0" y="0"/>
                <wp:positionH relativeFrom="column">
                  <wp:posOffset>1192530</wp:posOffset>
                </wp:positionH>
                <wp:positionV relativeFrom="paragraph">
                  <wp:posOffset>1513205</wp:posOffset>
                </wp:positionV>
                <wp:extent cx="5495925" cy="952500"/>
                <wp:effectExtent l="0" t="0" r="28575" b="19050"/>
                <wp:wrapNone/>
                <wp:docPr id="28" name="Text Box 28"/>
                <wp:cNvGraphicFramePr/>
                <a:graphic xmlns:a="http://schemas.openxmlformats.org/drawingml/2006/main">
                  <a:graphicData uri="http://schemas.microsoft.com/office/word/2010/wordprocessingShape">
                    <wps:wsp>
                      <wps:cNvSpPr txBox="1"/>
                      <wps:spPr>
                        <a:xfrm>
                          <a:off x="0" y="0"/>
                          <a:ext cx="5495925" cy="952500"/>
                        </a:xfrm>
                        <a:prstGeom prst="rect">
                          <a:avLst/>
                        </a:prstGeom>
                        <a:solidFill>
                          <a:schemeClr val="lt1"/>
                        </a:solidFill>
                        <a:ln w="6350">
                          <a:solidFill>
                            <a:prstClr val="black"/>
                          </a:solidFill>
                        </a:ln>
                      </wps:spPr>
                      <wps:txbx>
                        <w:txbxContent>
                          <w:p w14:paraId="3C033367" w14:textId="77777777" w:rsidR="005D6C66" w:rsidRDefault="005D6C66" w:rsidP="005D6C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2F4F512" id="Text Box 28" o:spid="_x0000_s1038" type="#_x0000_t202" style="position:absolute;margin-left:93.9pt;margin-top:119.15pt;width:432.75pt;height:75pt;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" fillcolor="white [3201]" strokeweight=".5pt">
                <v:textbox>
                  <w:txbxContent>
                    <w:p w14:paraId="3C033367" w14:textId="77777777" w:rsidR="005D6C66" w:rsidRDefault="005D6C66" w:rsidP="005D6C66"/>
                  </w:txbxContent>
                </v:textbox>
              </v:shape>
            </w:pict>
          </mc:Fallback>
        </mc:AlternateContent>
      </w:r>
      <w:r w:rsidRPr="00E16106">
        <w:rPr>
          <w:noProof/>
        </w:rPr>
        <mc:AlternateContent>
          <mc:Choice Requires="wps">
            <w:drawing>
              <wp:anchor distT="0" distB="0" distL="114300" distR="114300" simplePos="0" relativeHeight="251721728" behindDoc="0" locked="0" layoutInCell="1" allowOverlap="1" wp14:anchorId="5BBF807C" wp14:editId="393496F0">
                <wp:simplePos x="0" y="0"/>
                <wp:positionH relativeFrom="column">
                  <wp:posOffset>-149860</wp:posOffset>
                </wp:positionH>
                <wp:positionV relativeFrom="paragraph">
                  <wp:posOffset>1896110</wp:posOffset>
                </wp:positionV>
                <wp:extent cx="1270000" cy="266700"/>
                <wp:effectExtent l="0" t="0" r="6350" b="0"/>
                <wp:wrapNone/>
                <wp:docPr id="29" name="Text Box 29"/>
                <wp:cNvGraphicFramePr/>
                <a:graphic xmlns:a="http://schemas.openxmlformats.org/drawingml/2006/main">
                  <a:graphicData uri="http://schemas.microsoft.com/office/word/2010/wordprocessingShape">
                    <wps:wsp>
                      <wps:cNvSpPr txBox="1"/>
                      <wps:spPr>
                        <a:xfrm>
                          <a:off x="0" y="0"/>
                          <a:ext cx="1270000" cy="266700"/>
                        </a:xfrm>
                        <a:prstGeom prst="rect">
                          <a:avLst/>
                        </a:prstGeom>
                        <a:solidFill>
                          <a:schemeClr val="lt1"/>
                        </a:solidFill>
                        <a:ln w="6350">
                          <a:noFill/>
                        </a:ln>
                      </wps:spPr>
                      <wps:txbx>
                        <w:txbxContent>
                          <w:p w14:paraId="74C96034" w14:textId="77777777" w:rsidR="005D6C66" w:rsidRDefault="005D6C66" w:rsidP="005D6C66">
                            <w:r>
                              <w:t>Alternative claims:</w:t>
                            </w:r>
                          </w:p>
                          <w:p w14:paraId="6C7C9E81" w14:textId="77777777" w:rsidR="005D6C66" w:rsidRDefault="005D6C66" w:rsidP="005D6C66"/>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BBF807C" id="Text Box 29" o:spid="_x0000_s1039" type="#_x0000_t202" style="position:absolute;margin-left:-11.8pt;margin-top:149.3pt;width:100pt;height:21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" fillcolor="white [3201]" stroked="f" strokeweight=".5pt">
                <v:textbox>
                  <w:txbxContent>
                    <w:p w14:paraId="74C96034" w14:textId="77777777" w:rsidR="005D6C66" w:rsidRDefault="005D6C66" w:rsidP="005D6C66">
                      <w:r>
                        <w:t>Alternative claims:</w:t>
                      </w:r>
                    </w:p>
                    <w:p w14:paraId="6C7C9E81" w14:textId="77777777" w:rsidR="005D6C66" w:rsidRDefault="005D6C66" w:rsidP="005D6C66"/>
                  </w:txbxContent>
                </v:textbox>
              </v:shape>
            </w:pict>
          </mc:Fallback>
        </mc:AlternateContent>
      </w:r>
    </w:p>
    <w:p w14:paraId="5724002B" w14:textId="77777777" w:rsidR="005D6C66" w:rsidRPr="00E16106" w:rsidRDefault="005D6C66" w:rsidP="005D6C66"/>
    <w:p w14:paraId="1B2743AC" w14:textId="002391A0" w:rsidR="005D6C66" w:rsidRPr="00E16106" w:rsidRDefault="005D6C66" w:rsidP="005D6C66"/>
    <w:p w14:paraId="4C5BCCFD" w14:textId="77777777" w:rsidR="005D6C66" w:rsidRPr="00E16106" w:rsidRDefault="005D6C66" w:rsidP="005D6C66"/>
    <w:p w14:paraId="78D3E5E4" w14:textId="77777777" w:rsidR="005D6C66" w:rsidRPr="00E16106" w:rsidRDefault="005D6C66" w:rsidP="005D6C66"/>
    <w:p w14:paraId="74274FD0" w14:textId="407C69F7" w:rsidR="005D6C66" w:rsidRPr="00E16106" w:rsidRDefault="005D6C66" w:rsidP="005D6C66"/>
    <w:p w14:paraId="232DE5A9" w14:textId="77777777" w:rsidR="005D6C66" w:rsidRPr="00E16106" w:rsidRDefault="005D6C66" w:rsidP="005D6C66"/>
    <w:p w14:paraId="32D04B0E" w14:textId="77777777" w:rsidR="005D6C66" w:rsidRPr="00E16106" w:rsidRDefault="005D6C66" w:rsidP="005D6C66"/>
    <w:p w14:paraId="7BDC1693" w14:textId="7599E067" w:rsidR="005D6C66" w:rsidRPr="00E16106" w:rsidRDefault="005D6C66" w:rsidP="005D6C66"/>
    <w:p w14:paraId="455AF1F9" w14:textId="77777777" w:rsidR="005D6C66" w:rsidRPr="00E16106" w:rsidRDefault="005D6C66" w:rsidP="005D6C66"/>
    <w:p w14:paraId="4D01BEF0" w14:textId="77777777" w:rsidR="005D6C66" w:rsidRPr="00E16106" w:rsidRDefault="005D6C66" w:rsidP="005D6C66"/>
    <w:p w14:paraId="5706E317" w14:textId="77777777" w:rsidR="005D6C66" w:rsidRPr="00E16106" w:rsidRDefault="005D6C66" w:rsidP="005D6C66"/>
    <w:p w14:paraId="3E42C465" w14:textId="77777777" w:rsidR="005D6C66" w:rsidRPr="00E16106" w:rsidRDefault="005D6C66" w:rsidP="005D6C66"/>
    <w:p w14:paraId="227524C5" w14:textId="77777777" w:rsidR="005D6C66" w:rsidRPr="00E16106" w:rsidRDefault="005D6C66" w:rsidP="005D6C66"/>
    <w:p w14:paraId="03105763" w14:textId="77777777" w:rsidR="005D6C66" w:rsidRPr="00E16106" w:rsidRDefault="005D6C66" w:rsidP="005D6C66"/>
    <w:p w14:paraId="24F51ED3" w14:textId="77777777" w:rsidR="005D6C66" w:rsidRPr="00E16106" w:rsidRDefault="005D6C66" w:rsidP="005D6C66"/>
    <w:p w14:paraId="6AAC3E6C" w14:textId="77777777" w:rsidR="005D6C66" w:rsidRPr="00E16106" w:rsidRDefault="005D6C66" w:rsidP="005D6C66"/>
    <w:p w14:paraId="6CE3A7CC" w14:textId="77777777" w:rsidR="005D6C66" w:rsidRPr="00E16106" w:rsidRDefault="005D6C66" w:rsidP="005D6C66"/>
    <w:p w14:paraId="74A932E5" w14:textId="77777777" w:rsidR="005D6C66" w:rsidRPr="00E16106" w:rsidRDefault="005D6C66" w:rsidP="005D6C66"/>
    <w:p w14:paraId="1A1269B7" w14:textId="77777777" w:rsidR="005D6C66" w:rsidRPr="00E16106" w:rsidRDefault="005D6C66" w:rsidP="005D6C66"/>
    <w:p w14:paraId="4F6E41F5" w14:textId="77777777" w:rsidR="005D6C66" w:rsidRPr="00E16106" w:rsidRDefault="005D6C66" w:rsidP="005D6C66"/>
    <w:p w14:paraId="53E541D9" w14:textId="77777777" w:rsidR="005D6C66" w:rsidRPr="00E16106" w:rsidRDefault="005D6C66" w:rsidP="005D6C66"/>
    <w:p w14:paraId="1D1C069D" w14:textId="77777777" w:rsidR="005D6C66" w:rsidRPr="00E16106" w:rsidRDefault="005D6C66" w:rsidP="005D6C66"/>
    <w:p w14:paraId="57367446" w14:textId="77777777" w:rsidR="005D6C66" w:rsidRPr="00E16106" w:rsidRDefault="005D6C66" w:rsidP="005D6C66"/>
    <w:p w14:paraId="5F1786F5" w14:textId="77777777" w:rsidR="005D6C66" w:rsidRPr="00E16106" w:rsidRDefault="005D6C66" w:rsidP="005D6C66"/>
    <w:p w14:paraId="24A14391" w14:textId="77777777" w:rsidR="005D6C66" w:rsidRPr="00E16106" w:rsidRDefault="005D6C66" w:rsidP="005D6C66"/>
    <w:p w14:paraId="59A9CDFE" w14:textId="77777777" w:rsidR="005D6C66" w:rsidRPr="00E16106" w:rsidRDefault="005D6C66" w:rsidP="005D6C66"/>
    <w:p w14:paraId="62506B94" w14:textId="77777777" w:rsidR="005D6C66" w:rsidRPr="00E16106" w:rsidRDefault="005D6C66" w:rsidP="005D6C66"/>
    <w:p w14:paraId="423BF298" w14:textId="77777777" w:rsidR="005D6C66" w:rsidRPr="00E16106" w:rsidRDefault="005D6C66" w:rsidP="005D6C66"/>
    <w:p w14:paraId="10D6854B" w14:textId="77777777" w:rsidR="005D6C66" w:rsidRPr="00E16106" w:rsidRDefault="005D6C66" w:rsidP="005D6C66"/>
    <w:p w14:paraId="10C43A15" w14:textId="77777777" w:rsidR="005D6C66" w:rsidRDefault="005D6C66" w:rsidP="005D6C66">
      <w:pPr>
        <w:ind w:left="-1260" w:right="-1170"/>
      </w:pPr>
      <w:r>
        <w:br w:type="page"/>
      </w:r>
    </w:p>
    <w:p w14:paraId="0130AC91" w14:textId="6C90467D" w:rsidR="00933F58" w:rsidRDefault="005D6C66" w:rsidP="008868BE">
      <w:r>
        <w:lastRenderedPageBreak/>
        <w:t>Data:</w:t>
      </w:r>
    </w:p>
    <w:p w14:paraId="2764EC80" w14:textId="77777777" w:rsidR="00936903" w:rsidRDefault="00936903" w:rsidP="00A40298">
      <w:pPr>
        <w:pStyle w:val="BodyText"/>
        <w:spacing w:before="0" w:line="270" w:lineRule="exact"/>
        <w:ind w:right="-2160"/>
        <w:jc w:val="both"/>
        <w:rPr>
          <w:rFonts w:asciiTheme="minorHAnsi" w:hAnsiTheme="minorHAnsi"/>
          <w:spacing w:val="-2"/>
          <w:w w:val="110"/>
          <w:sz w:val="22"/>
          <w:szCs w:val="22"/>
        </w:rPr>
        <w:sectPr w:rsidR="00936903" w:rsidSect="00790612">
          <w:pgSz w:w="12240" w:h="15840"/>
          <w:pgMar w:top="720" w:right="720" w:bottom="720" w:left="1008" w:header="720" w:footer="720" w:gutter="0"/>
          <w:cols w:space="720"/>
          <w:docGrid w:linePitch="360"/>
        </w:sectPr>
      </w:pPr>
    </w:p>
    <w:p w14:paraId="04ABC185" w14:textId="2ED24349" w:rsidR="00A40298" w:rsidRDefault="00936903" w:rsidP="00A40298">
      <w:pPr>
        <w:pStyle w:val="BodyText"/>
        <w:spacing w:before="0" w:line="270" w:lineRule="exact"/>
        <w:ind w:right="-2160"/>
        <w:jc w:val="both"/>
        <w:rPr>
          <w:rFonts w:asciiTheme="minorHAnsi" w:hAnsiTheme="minorHAnsi"/>
          <w:spacing w:val="-2"/>
          <w:w w:val="110"/>
          <w:sz w:val="22"/>
          <w:szCs w:val="22"/>
        </w:rPr>
      </w:pPr>
      <w:r w:rsidRPr="00936903">
        <w:rPr>
          <w:rFonts w:asciiTheme="minorHAnsi" w:hAnsiTheme="minorHAnsi"/>
          <w:noProof/>
          <w:spacing w:val="-2"/>
          <w:w w:val="110"/>
          <w:sz w:val="22"/>
          <w:szCs w:val="22"/>
        </w:rPr>
        <w:lastRenderedPageBreak/>
        <mc:AlternateContent>
          <mc:Choice Requires="wps">
            <w:drawing>
              <wp:anchor distT="0" distB="0" distL="114300" distR="114300" simplePos="0" relativeHeight="251714560" behindDoc="0" locked="0" layoutInCell="1" allowOverlap="1" wp14:anchorId="5D64F7B2" wp14:editId="656724C9">
                <wp:simplePos x="0" y="0"/>
                <wp:positionH relativeFrom="column">
                  <wp:posOffset>29210</wp:posOffset>
                </wp:positionH>
                <wp:positionV relativeFrom="paragraph">
                  <wp:posOffset>-314960</wp:posOffset>
                </wp:positionV>
                <wp:extent cx="8832215" cy="457200"/>
                <wp:effectExtent l="0" t="0" r="6985" b="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832215" cy="457200"/>
                        </a:xfrm>
                        <a:prstGeom prst="rect">
                          <a:avLst/>
                        </a:prstGeom>
                        <a:solidFill>
                          <a:schemeClr val="lt1"/>
                        </a:solidFill>
                        <a:ln w="6350">
                          <a:noFill/>
                        </a:ln>
                      </wps:spPr>
                      <wps:txbx>
                        <w:txbxContent>
                          <w:p w14:paraId="43E084C2" w14:textId="3341D079" w:rsidR="00936903" w:rsidRPr="00B962D6" w:rsidRDefault="00936903" w:rsidP="00936903">
                            <w:pPr>
                              <w:rPr>
                                <w:sz w:val="36"/>
                                <w:szCs w:val="36"/>
                              </w:rPr>
                            </w:pPr>
                            <w:r>
                              <w:rPr>
                                <w:sz w:val="36"/>
                                <w:szCs w:val="36"/>
                              </w:rPr>
                              <w:t>Guiding Question: What determines sex rati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D64F7B2" id="Text Box 22" o:spid="_x0000_s1040" type="#_x0000_t202" style="position:absolute;left:0;text-align:left;margin-left:2.3pt;margin-top:-24.8pt;width:695.45pt;height:36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" fillcolor="white [3201]" stroked="f" strokeweight=".5pt">
                <v:path arrowok="t"/>
                <v:textbox>
                  <w:txbxContent>
                    <w:p w14:paraId="43E084C2" w14:textId="3341D079" w:rsidR="00936903" w:rsidRPr="00B962D6" w:rsidRDefault="00936903" w:rsidP="00936903">
                      <w:pPr>
                        <w:rPr>
                          <w:sz w:val="36"/>
                          <w:szCs w:val="36"/>
                        </w:rPr>
                      </w:pPr>
                      <w:r>
                        <w:rPr>
                          <w:sz w:val="36"/>
                          <w:szCs w:val="36"/>
                        </w:rPr>
                        <w:t>Guiding Question: What determines sex ratio?</w:t>
                      </w:r>
                    </w:p>
                  </w:txbxContent>
                </v:textbox>
              </v:shape>
            </w:pict>
          </mc:Fallback>
        </mc:AlternateContent>
      </w:r>
    </w:p>
    <w:p w14:paraId="446E8CFD" w14:textId="536C0123" w:rsidR="00A40298" w:rsidRDefault="00936903" w:rsidP="00A40298">
      <w:pPr>
        <w:pStyle w:val="BodyText"/>
        <w:spacing w:before="0" w:line="270" w:lineRule="exact"/>
        <w:ind w:right="-2160"/>
        <w:jc w:val="both"/>
        <w:rPr>
          <w:rFonts w:asciiTheme="minorHAnsi" w:hAnsiTheme="minorHAnsi"/>
          <w:spacing w:val="-2"/>
          <w:w w:val="110"/>
          <w:sz w:val="22"/>
          <w:szCs w:val="22"/>
        </w:rPr>
      </w:pPr>
      <w:r w:rsidRPr="00936903">
        <w:rPr>
          <w:rFonts w:asciiTheme="minorHAnsi" w:hAnsiTheme="minorHAnsi"/>
          <w:noProof/>
          <w:spacing w:val="-2"/>
          <w:w w:val="110"/>
          <w:sz w:val="22"/>
          <w:szCs w:val="22"/>
        </w:rPr>
        <mc:AlternateContent>
          <mc:Choice Requires="wps">
            <w:drawing>
              <wp:anchor distT="0" distB="0" distL="114300" distR="114300" simplePos="0" relativeHeight="251705344" behindDoc="0" locked="0" layoutInCell="1" allowOverlap="1" wp14:anchorId="7CE55556" wp14:editId="67940004">
                <wp:simplePos x="0" y="0"/>
                <wp:positionH relativeFrom="column">
                  <wp:posOffset>-152400</wp:posOffset>
                </wp:positionH>
                <wp:positionV relativeFrom="paragraph">
                  <wp:posOffset>203835</wp:posOffset>
                </wp:positionV>
                <wp:extent cx="1325880" cy="466725"/>
                <wp:effectExtent l="0" t="0" r="7620" b="9525"/>
                <wp:wrapNone/>
                <wp:docPr id="4"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25880" cy="466725"/>
                        </a:xfrm>
                        <a:prstGeom prst="rect">
                          <a:avLst/>
                        </a:prstGeom>
                        <a:solidFill>
                          <a:sysClr val="window" lastClr="FFFFFF"/>
                        </a:solidFill>
                        <a:ln w="6350">
                          <a:noFill/>
                        </a:ln>
                      </wps:spPr>
                      <wps:txbx>
                        <w:txbxContent>
                          <w:p w14:paraId="65D1ADA2" w14:textId="77777777" w:rsidR="00936903" w:rsidRPr="00B962D6" w:rsidRDefault="00936903" w:rsidP="00936903">
                            <w:pPr>
                              <w:rPr>
                                <w:sz w:val="36"/>
                                <w:szCs w:val="36"/>
                              </w:rPr>
                            </w:pPr>
                            <w:r w:rsidRPr="00B962D6">
                              <w:rPr>
                                <w:sz w:val="36"/>
                                <w:szCs w:val="36"/>
                              </w:rPr>
                              <w:t>Our Claim:</w:t>
                            </w:r>
                          </w:p>
                          <w:p w14:paraId="37FF1677" w14:textId="77777777" w:rsidR="00936903" w:rsidRDefault="00936903" w:rsidP="00936903"/>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CE55556" id="Text Box 4" o:spid="_x0000_s1041" type="#_x0000_t202" style="position:absolute;left:0;text-align:left;margin-left:-12pt;margin-top:16.05pt;width:104.4pt;height:36.75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" fillcolor="window" stroked="f" strokeweight=".5pt">
                <v:path arrowok="t"/>
                <v:textbox>
                  <w:txbxContent>
                    <w:p w14:paraId="65D1ADA2" w14:textId="77777777" w:rsidR="00936903" w:rsidRPr="00B962D6" w:rsidRDefault="00936903" w:rsidP="00936903">
                      <w:pPr>
                        <w:rPr>
                          <w:sz w:val="36"/>
                          <w:szCs w:val="36"/>
                        </w:rPr>
                      </w:pPr>
                      <w:r w:rsidRPr="00B962D6">
                        <w:rPr>
                          <w:sz w:val="36"/>
                          <w:szCs w:val="36"/>
                        </w:rPr>
                        <w:t>Our Claim:</w:t>
                      </w:r>
                    </w:p>
                    <w:p w14:paraId="37FF1677" w14:textId="77777777" w:rsidR="00936903" w:rsidRDefault="00936903" w:rsidP="00936903"/>
                  </w:txbxContent>
                </v:textbox>
              </v:shape>
            </w:pict>
          </mc:Fallback>
        </mc:AlternateContent>
      </w:r>
      <w:r w:rsidRPr="00936903">
        <w:rPr>
          <w:rFonts w:asciiTheme="minorHAnsi" w:hAnsiTheme="minorHAnsi"/>
          <w:noProof/>
          <w:spacing w:val="-2"/>
          <w:w w:val="110"/>
          <w:sz w:val="22"/>
          <w:szCs w:val="22"/>
        </w:rPr>
        <mc:AlternateContent>
          <mc:Choice Requires="wps">
            <w:drawing>
              <wp:anchor distT="0" distB="0" distL="114300" distR="114300" simplePos="0" relativeHeight="251706368" behindDoc="0" locked="0" layoutInCell="1" allowOverlap="1" wp14:anchorId="16361918" wp14:editId="0A97408C">
                <wp:simplePos x="0" y="0"/>
                <wp:positionH relativeFrom="column">
                  <wp:posOffset>-152400</wp:posOffset>
                </wp:positionH>
                <wp:positionV relativeFrom="paragraph">
                  <wp:posOffset>878840</wp:posOffset>
                </wp:positionV>
                <wp:extent cx="1514475" cy="361950"/>
                <wp:effectExtent l="0" t="0" r="9525" b="0"/>
                <wp:wrapNone/>
                <wp:docPr id="5"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14475" cy="361950"/>
                        </a:xfrm>
                        <a:prstGeom prst="rect">
                          <a:avLst/>
                        </a:prstGeom>
                        <a:solidFill>
                          <a:sysClr val="window" lastClr="FFFFFF"/>
                        </a:solidFill>
                        <a:ln w="6350">
                          <a:noFill/>
                        </a:ln>
                      </wps:spPr>
                      <wps:txbx>
                        <w:txbxContent>
                          <w:p w14:paraId="350C1BDD" w14:textId="77777777" w:rsidR="00936903" w:rsidRPr="007379EC" w:rsidRDefault="00936903" w:rsidP="00936903">
                            <w:pPr>
                              <w:rPr>
                                <w:b/>
                                <w:sz w:val="36"/>
                                <w:szCs w:val="36"/>
                              </w:rPr>
                            </w:pPr>
                            <w:r w:rsidRPr="007379EC">
                              <w:rPr>
                                <w:b/>
                                <w:sz w:val="36"/>
                                <w:szCs w:val="36"/>
                              </w:rPr>
                              <w:t>Our Evid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6361918" id="Text Box 5" o:spid="_x0000_s1042" type="#_x0000_t202" style="position:absolute;left:0;text-align:left;margin-left:-12pt;margin-top:69.2pt;width:119.25pt;height:28.5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" fillcolor="window" stroked="f" strokeweight=".5pt">
                <v:path arrowok="t"/>
                <v:textbox>
                  <w:txbxContent>
                    <w:p w14:paraId="350C1BDD" w14:textId="77777777" w:rsidR="00936903" w:rsidRPr="007379EC" w:rsidRDefault="00936903" w:rsidP="00936903">
                      <w:pPr>
                        <w:rPr>
                          <w:b/>
                          <w:sz w:val="36"/>
                          <w:szCs w:val="36"/>
                        </w:rPr>
                      </w:pPr>
                      <w:r w:rsidRPr="007379EC">
                        <w:rPr>
                          <w:b/>
                          <w:sz w:val="36"/>
                          <w:szCs w:val="36"/>
                        </w:rPr>
                        <w:t>Our Evidence:</w:t>
                      </w:r>
                    </w:p>
                  </w:txbxContent>
                </v:textbox>
              </v:shape>
            </w:pict>
          </mc:Fallback>
        </mc:AlternateContent>
      </w:r>
      <w:r w:rsidRPr="00936903">
        <w:rPr>
          <w:rFonts w:asciiTheme="minorHAnsi" w:hAnsiTheme="minorHAnsi"/>
          <w:noProof/>
          <w:spacing w:val="-2"/>
          <w:w w:val="110"/>
          <w:sz w:val="22"/>
          <w:szCs w:val="22"/>
        </w:rPr>
        <mc:AlternateContent>
          <mc:Choice Requires="wps">
            <w:drawing>
              <wp:anchor distT="0" distB="0" distL="114300" distR="114300" simplePos="0" relativeHeight="251707392" behindDoc="0" locked="0" layoutInCell="1" allowOverlap="1" wp14:anchorId="65CE8EF6" wp14:editId="77837E75">
                <wp:simplePos x="0" y="0"/>
                <wp:positionH relativeFrom="column">
                  <wp:posOffset>4543425</wp:posOffset>
                </wp:positionH>
                <wp:positionV relativeFrom="paragraph">
                  <wp:posOffset>882650</wp:posOffset>
                </wp:positionV>
                <wp:extent cx="3430905" cy="361950"/>
                <wp:effectExtent l="0" t="0" r="0" b="0"/>
                <wp:wrapNone/>
                <wp:docPr id="6"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3430905" cy="361950"/>
                        </a:xfrm>
                        <a:prstGeom prst="rect">
                          <a:avLst/>
                        </a:prstGeom>
                        <a:solidFill>
                          <a:sysClr val="window" lastClr="FFFFFF"/>
                        </a:solidFill>
                        <a:ln w="6350">
                          <a:noFill/>
                        </a:ln>
                      </wps:spPr>
                      <wps:txbx>
                        <w:txbxContent>
                          <w:p w14:paraId="05D76CE6" w14:textId="77777777" w:rsidR="00936903" w:rsidRPr="007379EC" w:rsidRDefault="00936903" w:rsidP="00936903">
                            <w:pPr>
                              <w:rPr>
                                <w:b/>
                                <w:sz w:val="36"/>
                                <w:szCs w:val="36"/>
                              </w:rPr>
                            </w:pPr>
                            <w:r w:rsidRPr="007379EC">
                              <w:rPr>
                                <w:b/>
                                <w:sz w:val="36"/>
                                <w:szCs w:val="36"/>
                              </w:rPr>
                              <w:t>Our Justification of the Evid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5CE8EF6" id="Text Box 6" o:spid="_x0000_s1043" type="#_x0000_t202" style="position:absolute;left:0;text-align:left;margin-left:357.75pt;margin-top:69.5pt;width:270.15pt;height:28.5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" fillcolor="window" stroked="f" strokeweight=".5pt">
                <v:path arrowok="t"/>
                <v:textbox>
                  <w:txbxContent>
                    <w:p w14:paraId="05D76CE6" w14:textId="77777777" w:rsidR="00936903" w:rsidRPr="007379EC" w:rsidRDefault="00936903" w:rsidP="00936903">
                      <w:pPr>
                        <w:rPr>
                          <w:b/>
                          <w:sz w:val="36"/>
                          <w:szCs w:val="36"/>
                        </w:rPr>
                      </w:pPr>
                      <w:r w:rsidRPr="007379EC">
                        <w:rPr>
                          <w:b/>
                          <w:sz w:val="36"/>
                          <w:szCs w:val="36"/>
                        </w:rPr>
                        <w:t>Our Justification of the Evidence:</w:t>
                      </w:r>
                    </w:p>
                  </w:txbxContent>
                </v:textbox>
              </v:shape>
            </w:pict>
          </mc:Fallback>
        </mc:AlternateContent>
      </w:r>
      <w:r w:rsidRPr="00936903">
        <w:rPr>
          <w:rFonts w:asciiTheme="minorHAnsi" w:hAnsiTheme="minorHAnsi"/>
          <w:noProof/>
          <w:spacing w:val="-2"/>
          <w:w w:val="110"/>
          <w:sz w:val="22"/>
          <w:szCs w:val="22"/>
        </w:rPr>
        <mc:AlternateContent>
          <mc:Choice Requires="wps">
            <w:drawing>
              <wp:anchor distT="0" distB="0" distL="114300" distR="114300" simplePos="0" relativeHeight="251708416" behindDoc="0" locked="0" layoutInCell="1" allowOverlap="1" wp14:anchorId="3E51906B" wp14:editId="294C847D">
                <wp:simplePos x="0" y="0"/>
                <wp:positionH relativeFrom="column">
                  <wp:posOffset>-123825</wp:posOffset>
                </wp:positionH>
                <wp:positionV relativeFrom="paragraph">
                  <wp:posOffset>800735</wp:posOffset>
                </wp:positionV>
                <wp:extent cx="9448800" cy="9525"/>
                <wp:effectExtent l="19050" t="38100" r="38100" b="4762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448800" cy="9525"/>
                        </a:xfrm>
                        <a:prstGeom prst="line">
                          <a:avLst/>
                        </a:prstGeom>
                        <a:noFill/>
                        <a:ln w="7620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503F1D1" id="Straight Connector 7"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75pt,63.05pt" to="734.25pt,6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" strokecolor="#5b9bd5" strokeweight="6pt">
                <v:stroke joinstyle="miter"/>
                <o:lock v:ext="edit" shapetype="f"/>
              </v:line>
            </w:pict>
          </mc:Fallback>
        </mc:AlternateContent>
      </w:r>
      <w:r w:rsidRPr="00936903">
        <w:rPr>
          <w:rFonts w:asciiTheme="minorHAnsi" w:hAnsiTheme="minorHAnsi"/>
          <w:noProof/>
          <w:spacing w:val="-2"/>
          <w:w w:val="110"/>
          <w:sz w:val="22"/>
          <w:szCs w:val="22"/>
        </w:rPr>
        <mc:AlternateContent>
          <mc:Choice Requires="wps">
            <w:drawing>
              <wp:anchor distT="4294967295" distB="4294967295" distL="114300" distR="114300" simplePos="0" relativeHeight="251709440" behindDoc="0" locked="0" layoutInCell="1" allowOverlap="1" wp14:anchorId="504207AE" wp14:editId="753FBD42">
                <wp:simplePos x="0" y="0"/>
                <wp:positionH relativeFrom="column">
                  <wp:posOffset>-152400</wp:posOffset>
                </wp:positionH>
                <wp:positionV relativeFrom="paragraph">
                  <wp:posOffset>95250</wp:posOffset>
                </wp:positionV>
                <wp:extent cx="9448800" cy="0"/>
                <wp:effectExtent l="0" t="38100" r="38100" b="38100"/>
                <wp:wrapNone/>
                <wp:docPr id="17" name="Straight Connector 1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9448800" cy="0"/>
                        </a:xfrm>
                        <a:prstGeom prst="line">
                          <a:avLst/>
                        </a:prstGeom>
                        <a:noFill/>
                        <a:ln w="76200" cap="flat" cmpd="sng" algn="ctr">
                          <a:solidFill>
                            <a:srgbClr val="5B9BD5"/>
                          </a:solidFill>
                          <a:prstDash val="solid"/>
                          <a:miter lim="800000"/>
                        </a:ln>
                        <a:effectLst/>
                      </wps:spPr>
                      <wps:bodyPr/>
                    </wps:wsp>
                  </a:graphicData>
                </a:graphic>
                <wp14:sizeRelH relativeFrom="margin">
                  <wp14:pctWidth>0</wp14:pctWidth>
                </wp14:sizeRelH>
                <wp14:sizeRelV relativeFrom="page">
                  <wp14:pctHeight>0</wp14:pctHeight>
                </wp14:sizeRelV>
              </wp:anchor>
            </w:drawing>
          </mc:Choice>
          <mc:Fallback>
            <w:pict>
              <v:line w14:anchorId="7D195031" id="Straight Connector 17" o:spid="_x0000_s1026" style="position:absolute;z-index:25170944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page" from="-12pt,7.5pt" to="732pt,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" strokecolor="#5b9bd5" strokeweight="6pt">
                <v:stroke joinstyle="miter"/>
                <o:lock v:ext="edit" shapetype="f"/>
              </v:line>
            </w:pict>
          </mc:Fallback>
        </mc:AlternateContent>
      </w:r>
      <w:r w:rsidRPr="00936903">
        <w:rPr>
          <w:rFonts w:asciiTheme="minorHAnsi" w:hAnsiTheme="minorHAnsi"/>
          <w:noProof/>
          <w:spacing w:val="-2"/>
          <w:w w:val="110"/>
          <w:sz w:val="22"/>
          <w:szCs w:val="22"/>
        </w:rPr>
        <mc:AlternateContent>
          <mc:Choice Requires="wps">
            <w:drawing>
              <wp:anchor distT="0" distB="0" distL="114299" distR="114299" simplePos="0" relativeHeight="251710464" behindDoc="0" locked="0" layoutInCell="1" allowOverlap="1" wp14:anchorId="3E0C9DBF" wp14:editId="30CE4BD3">
                <wp:simplePos x="0" y="0"/>
                <wp:positionH relativeFrom="column">
                  <wp:posOffset>4371340</wp:posOffset>
                </wp:positionH>
                <wp:positionV relativeFrom="paragraph">
                  <wp:posOffset>810895</wp:posOffset>
                </wp:positionV>
                <wp:extent cx="0" cy="5486400"/>
                <wp:effectExtent l="38100" t="38100" r="38100" b="0"/>
                <wp:wrapNone/>
                <wp:docPr id="18" name="Straight Connector 1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H="1" flipV="1">
                          <a:off x="0" y="0"/>
                          <a:ext cx="0" cy="5486400"/>
                        </a:xfrm>
                        <a:prstGeom prst="line">
                          <a:avLst/>
                        </a:prstGeom>
                        <a:noFill/>
                        <a:ln w="76200" cap="flat" cmpd="sng" algn="ctr">
                          <a:solidFill>
                            <a:srgbClr val="5B9BD5"/>
                          </a:solidFill>
                          <a:prstDash val="solid"/>
                          <a:miter lim="800000"/>
                        </a:ln>
                        <a:effectLst/>
                      </wps:spPr>
                      <wps:bodyPr/>
                    </wps:wsp>
                  </a:graphicData>
                </a:graphic>
                <wp14:sizeRelH relativeFrom="margin">
                  <wp14:pctWidth>0</wp14:pctWidth>
                </wp14:sizeRelH>
                <wp14:sizeRelV relativeFrom="margin">
                  <wp14:pctHeight>0</wp14:pctHeight>
                </wp14:sizeRelV>
              </wp:anchor>
            </w:drawing>
          </mc:Choice>
          <mc:Fallback>
            <w:pict>
              <v:line w14:anchorId="3CB3AB5C" id="Straight Connector 18" o:spid="_x0000_s1026" style="position:absolute;flip:x y;z-index:2517104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margin;mso-height-relative:margin" from="344.2pt,63.85pt" to="344.2pt,495.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" strokecolor="#5b9bd5" strokeweight="6pt">
                <v:stroke joinstyle="miter"/>
                <o:lock v:ext="edit" shapetype="f"/>
              </v:line>
            </w:pict>
          </mc:Fallback>
        </mc:AlternateContent>
      </w:r>
      <w:r w:rsidRPr="00936903">
        <w:rPr>
          <w:rFonts w:asciiTheme="minorHAnsi" w:hAnsiTheme="minorHAnsi"/>
          <w:noProof/>
          <w:spacing w:val="-2"/>
          <w:w w:val="110"/>
          <w:sz w:val="22"/>
          <w:szCs w:val="22"/>
        </w:rPr>
        <mc:AlternateContent>
          <mc:Choice Requires="wps">
            <w:drawing>
              <wp:anchor distT="0" distB="0" distL="114300" distR="114300" simplePos="0" relativeHeight="251711488" behindDoc="0" locked="0" layoutInCell="1" allowOverlap="1" wp14:anchorId="4937FBE9" wp14:editId="407DAFCE">
                <wp:simplePos x="0" y="0"/>
                <wp:positionH relativeFrom="column">
                  <wp:posOffset>-152400</wp:posOffset>
                </wp:positionH>
                <wp:positionV relativeFrom="paragraph">
                  <wp:posOffset>1267460</wp:posOffset>
                </wp:positionV>
                <wp:extent cx="4286250" cy="262255"/>
                <wp:effectExtent l="0" t="0" r="0" b="0"/>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0" cy="262255"/>
                        </a:xfrm>
                        <a:prstGeom prst="rect">
                          <a:avLst/>
                        </a:prstGeom>
                        <a:noFill/>
                      </wps:spPr>
                      <wps:txbx>
                        <w:txbxContent>
                          <w:p w14:paraId="32AE75D8" w14:textId="77777777" w:rsidR="00936903" w:rsidRPr="00924EF8" w:rsidRDefault="00936903" w:rsidP="00936903">
                            <w:r w:rsidRPr="00DF72B0">
                              <w:rPr>
                                <w:rFonts w:ascii="Calibri" w:hAnsi="Calibri"/>
                                <w:color w:val="000000"/>
                                <w:kern w:val="24"/>
                              </w:rPr>
                              <w:t>Analysis: break it down (Illustrate and describe your data)</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w14:anchorId="4937FBE9" id="Text Box 19" o:spid="_x0000_s1044" type="#_x0000_t202" style="position:absolute;left:0;text-align:left;margin-left:-12pt;margin-top:99.8pt;width:337.5pt;height:20.65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" filled="f" stroked="f">
                <v:path arrowok="t"/>
                <v:textbox style="mso-fit-shape-to-text:t">
                  <w:txbxContent>
                    <w:p w14:paraId="32AE75D8" w14:textId="77777777" w:rsidR="00936903" w:rsidRPr="00924EF8" w:rsidRDefault="00936903" w:rsidP="00936903">
                      <w:r w:rsidRPr="00DF72B0">
                        <w:rPr>
                          <w:rFonts w:ascii="Calibri" w:hAnsi="Calibri"/>
                          <w:color w:val="000000"/>
                          <w:kern w:val="24"/>
                        </w:rPr>
                        <w:t>Analysis: break it down (Illustrate and describe your data)</w:t>
                      </w:r>
                    </w:p>
                  </w:txbxContent>
                </v:textbox>
              </v:shape>
            </w:pict>
          </mc:Fallback>
        </mc:AlternateContent>
      </w:r>
      <w:r w:rsidRPr="00936903">
        <w:rPr>
          <w:rFonts w:asciiTheme="minorHAnsi" w:hAnsiTheme="minorHAnsi"/>
          <w:noProof/>
          <w:spacing w:val="-2"/>
          <w:w w:val="110"/>
          <w:sz w:val="22"/>
          <w:szCs w:val="22"/>
        </w:rPr>
        <mc:AlternateContent>
          <mc:Choice Requires="wps">
            <w:drawing>
              <wp:anchor distT="0" distB="0" distL="114300" distR="114300" simplePos="0" relativeHeight="251712512" behindDoc="0" locked="0" layoutInCell="1" allowOverlap="1" wp14:anchorId="281F95DE" wp14:editId="7CCF8712">
                <wp:simplePos x="0" y="0"/>
                <wp:positionH relativeFrom="column">
                  <wp:posOffset>-151765</wp:posOffset>
                </wp:positionH>
                <wp:positionV relativeFrom="paragraph">
                  <wp:posOffset>4896485</wp:posOffset>
                </wp:positionV>
                <wp:extent cx="4076700" cy="262255"/>
                <wp:effectExtent l="0" t="0" r="0" b="0"/>
                <wp:wrapNone/>
                <wp:docPr id="20" name="Text Box 2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076700" cy="262255"/>
                        </a:xfrm>
                        <a:prstGeom prst="rect">
                          <a:avLst/>
                        </a:prstGeom>
                        <a:noFill/>
                      </wps:spPr>
                      <wps:txbx>
                        <w:txbxContent>
                          <w:p w14:paraId="10F4D71C" w14:textId="77777777" w:rsidR="00936903" w:rsidRPr="00924EF8" w:rsidRDefault="00936903" w:rsidP="00936903">
                            <w:r w:rsidRPr="00DF72B0">
                              <w:rPr>
                                <w:rFonts w:ascii="Calibri" w:hAnsi="Calibri"/>
                                <w:color w:val="000000"/>
                                <w:kern w:val="24"/>
                              </w:rPr>
                              <w:t>Interpretation: What does the analysis mean?</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w14:anchorId="281F95DE" id="Text Box 20" o:spid="_x0000_s1045" type="#_x0000_t202" style="position:absolute;left:0;text-align:left;margin-left:-11.95pt;margin-top:385.55pt;width:321pt;height:20.65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" filled="f" stroked="f">
                <v:path arrowok="t"/>
                <v:textbox style="mso-fit-shape-to-text:t">
                  <w:txbxContent>
                    <w:p w14:paraId="10F4D71C" w14:textId="77777777" w:rsidR="00936903" w:rsidRPr="00924EF8" w:rsidRDefault="00936903" w:rsidP="00936903">
                      <w:r w:rsidRPr="00DF72B0">
                        <w:rPr>
                          <w:rFonts w:ascii="Calibri" w:hAnsi="Calibri"/>
                          <w:color w:val="000000"/>
                          <w:kern w:val="24"/>
                        </w:rPr>
                        <w:t>Interpretation: What does the analysis mean?</w:t>
                      </w:r>
                    </w:p>
                  </w:txbxContent>
                </v:textbox>
              </v:shape>
            </w:pict>
          </mc:Fallback>
        </mc:AlternateContent>
      </w:r>
      <w:r w:rsidRPr="00936903">
        <w:rPr>
          <w:rFonts w:asciiTheme="minorHAnsi" w:hAnsiTheme="minorHAnsi"/>
          <w:noProof/>
          <w:spacing w:val="-2"/>
          <w:w w:val="110"/>
          <w:sz w:val="22"/>
          <w:szCs w:val="22"/>
        </w:rPr>
        <mc:AlternateContent>
          <mc:Choice Requires="wps">
            <w:drawing>
              <wp:anchor distT="0" distB="0" distL="114300" distR="114300" simplePos="0" relativeHeight="251713536" behindDoc="0" locked="0" layoutInCell="1" allowOverlap="1" wp14:anchorId="4EBA203F" wp14:editId="40FB1E8B">
                <wp:simplePos x="0" y="0"/>
                <wp:positionH relativeFrom="column">
                  <wp:posOffset>4558030</wp:posOffset>
                </wp:positionH>
                <wp:positionV relativeFrom="paragraph">
                  <wp:posOffset>1275080</wp:posOffset>
                </wp:positionV>
                <wp:extent cx="4829175" cy="262255"/>
                <wp:effectExtent l="0" t="0" r="0" b="0"/>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829175" cy="262255"/>
                        </a:xfrm>
                        <a:prstGeom prst="rect">
                          <a:avLst/>
                        </a:prstGeom>
                        <a:noFill/>
                      </wps:spPr>
                      <wps:txbx>
                        <w:txbxContent>
                          <w:p w14:paraId="705839CA" w14:textId="77777777" w:rsidR="00936903" w:rsidRPr="00924EF8" w:rsidRDefault="00936903" w:rsidP="00936903">
                            <w:r w:rsidRPr="00924EF8">
                              <w:rPr>
                                <w:rFonts w:hAnsi="Calibri"/>
                                <w:color w:val="000000" w:themeColor="text1"/>
                                <w:kern w:val="24"/>
                              </w:rPr>
                              <w:t xml:space="preserve">Use your </w:t>
                            </w:r>
                            <w:r>
                              <w:rPr>
                                <w:rFonts w:hAnsi="Calibri"/>
                                <w:color w:val="000000" w:themeColor="text1"/>
                                <w:kern w:val="24"/>
                              </w:rPr>
                              <w:t>scientific knowledge and analysis to support your interpretation</w:t>
                            </w:r>
                          </w:p>
                        </w:txbxContent>
                      </wps:txbx>
                      <wps:bodyPr wrap="square" rtlCol="0">
                        <a:spAutoFit/>
                      </wps:bodyPr>
                    </wps:wsp>
                  </a:graphicData>
                </a:graphic>
                <wp14:sizeRelH relativeFrom="margin">
                  <wp14:pctWidth>0</wp14:pctWidth>
                </wp14:sizeRelH>
                <wp14:sizeRelV relativeFrom="page">
                  <wp14:pctHeight>0</wp14:pctHeight>
                </wp14:sizeRelV>
              </wp:anchor>
            </w:drawing>
          </mc:Choice>
          <mc:Fallback>
            <w:pict>
              <v:shape w14:anchorId="4EBA203F" id="Text Box 21" o:spid="_x0000_s1046" type="#_x0000_t202" style="position:absolute;left:0;text-align:left;margin-left:358.9pt;margin-top:100.4pt;width:380.25pt;height:20.65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" filled="f" stroked="f">
                <v:path arrowok="t"/>
                <v:textbox style="mso-fit-shape-to-text:t">
                  <w:txbxContent>
                    <w:p w14:paraId="705839CA" w14:textId="77777777" w:rsidR="00936903" w:rsidRPr="00924EF8" w:rsidRDefault="00936903" w:rsidP="00936903">
                      <w:r w:rsidRPr="00924EF8">
                        <w:rPr>
                          <w:rFonts w:hAnsi="Calibri"/>
                          <w:color w:val="000000" w:themeColor="text1"/>
                          <w:kern w:val="24"/>
                        </w:rPr>
                        <w:t xml:space="preserve">Use your </w:t>
                      </w:r>
                      <w:r>
                        <w:rPr>
                          <w:rFonts w:hAnsi="Calibri"/>
                          <w:color w:val="000000" w:themeColor="text1"/>
                          <w:kern w:val="24"/>
                        </w:rPr>
                        <w:t>scientific knowledge and analysis to support your interpretation</w:t>
                      </w:r>
                    </w:p>
                  </w:txbxContent>
                </v:textbox>
              </v:shape>
            </w:pict>
          </mc:Fallback>
        </mc:AlternateContent>
      </w:r>
    </w:p>
    <w:p w14:paraId="51585E8F" w14:textId="46307E1F"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4D6353DC" w14:textId="76950EA3"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4F5F7CBF" w14:textId="1D419D35"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7938AA5B" w14:textId="0DEC566E"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3EBC66B2" w14:textId="5CBC7EFF"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4660EFA7" w14:textId="0FD6AC8B"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39A5FFED" w14:textId="3058001D"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3B092A48" w14:textId="69A7EC83"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6A294E0E" w14:textId="4DA46193"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36403339" w14:textId="57F9DDFC"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27C5E2F1" w14:textId="6D9FFB95"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2D8380A3" w14:textId="3C098DF0" w:rsidR="00A40298" w:rsidRDefault="00A40298" w:rsidP="00A40298">
      <w:pPr>
        <w:pStyle w:val="BodyText"/>
        <w:spacing w:before="0" w:line="270" w:lineRule="exact"/>
        <w:ind w:right="-2160"/>
        <w:jc w:val="both"/>
        <w:rPr>
          <w:rFonts w:asciiTheme="minorHAnsi" w:hAnsiTheme="minorHAnsi"/>
          <w:spacing w:val="-2"/>
          <w:w w:val="110"/>
          <w:sz w:val="22"/>
          <w:szCs w:val="22"/>
        </w:rPr>
      </w:pPr>
    </w:p>
    <w:p w14:paraId="559716B0" w14:textId="204E4A5C"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76877EE4" w14:textId="471BD801"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123A7CDA" w14:textId="68D46C8B"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3854F6ED" w14:textId="2E91A130"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23E18608" w14:textId="1DDFA159"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273D8EE7" w14:textId="7F9FF6E6"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36CFE498" w14:textId="60816B9D"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600A626A" w14:textId="096E6A6E"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6BF5C358" w14:textId="4E53E873"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040969C2" w14:textId="782AF31E"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22BDB638" w14:textId="6304409B"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352F7857" w14:textId="79286902"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1E5175E7" w14:textId="3624E248"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4009A2F2" w14:textId="4CBCFFFF"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09B5AA90" w14:textId="195D1062"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224A50AD" w14:textId="1805C4DB"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305DCE64" w14:textId="19C39B16"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00215CC9" w14:textId="1AF12A91"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30FAC236" w14:textId="1EF96910"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61403D50" w14:textId="787D103C" w:rsidR="00936903" w:rsidRDefault="00936903" w:rsidP="00A40298">
      <w:pPr>
        <w:pStyle w:val="BodyText"/>
        <w:spacing w:before="0" w:line="270" w:lineRule="exact"/>
        <w:ind w:right="-2160"/>
        <w:jc w:val="both"/>
        <w:rPr>
          <w:rFonts w:asciiTheme="minorHAnsi" w:hAnsiTheme="minorHAnsi"/>
          <w:spacing w:val="-2"/>
          <w:w w:val="110"/>
          <w:sz w:val="22"/>
          <w:szCs w:val="22"/>
        </w:rPr>
      </w:pPr>
    </w:p>
    <w:p w14:paraId="70E4B665" w14:textId="1136306A" w:rsidR="00936903" w:rsidRDefault="00936903" w:rsidP="00A40298">
      <w:pPr>
        <w:pStyle w:val="BodyText"/>
        <w:spacing w:before="0" w:line="270" w:lineRule="exact"/>
        <w:ind w:right="-2160"/>
        <w:jc w:val="both"/>
        <w:rPr>
          <w:rFonts w:asciiTheme="minorHAnsi" w:hAnsiTheme="minorHAnsi"/>
          <w:spacing w:val="-2"/>
          <w:w w:val="110"/>
          <w:sz w:val="22"/>
          <w:szCs w:val="22"/>
        </w:rPr>
      </w:pPr>
    </w:p>
    <w:sectPr w:rsidR="00936903" w:rsidSect="00936903">
      <w:pgSz w:w="15840" w:h="12240" w:orient="landscape"/>
      <w:pgMar w:top="1008"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PMingLiU">
    <w:altName w:val="PMingLiU"/>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B526EEB"/>
    <w:multiLevelType w:val="multilevel"/>
    <w:tmpl w:val="1A4C56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0BEC0184"/>
    <w:multiLevelType w:val="hybridMultilevel"/>
    <w:tmpl w:val="7700B64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7773EB"/>
    <w:multiLevelType w:val="hybridMultilevel"/>
    <w:tmpl w:val="62FA8F82"/>
    <w:lvl w:ilvl="0" w:tplc="8D5C67E2">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abstractNum w:abstractNumId="3" w15:restartNumberingAfterBreak="0">
    <w:nsid w:val="7829157E"/>
    <w:multiLevelType w:val="hybridMultilevel"/>
    <w:tmpl w:val="B3D2FDEC"/>
    <w:lvl w:ilvl="0" w:tplc="8D5C67E2">
      <w:start w:val="1"/>
      <w:numFmt w:val="decimal"/>
      <w:lvlText w:val="%1)"/>
      <w:lvlJc w:val="left"/>
      <w:pPr>
        <w:ind w:left="1260" w:hanging="360"/>
      </w:pPr>
      <w:rPr>
        <w:rFonts w:hint="default"/>
      </w:rPr>
    </w:lvl>
    <w:lvl w:ilvl="1" w:tplc="04090019" w:tentative="1">
      <w:start w:val="1"/>
      <w:numFmt w:val="lowerLetter"/>
      <w:lvlText w:val="%2."/>
      <w:lvlJc w:val="left"/>
      <w:pPr>
        <w:ind w:left="1980" w:hanging="360"/>
      </w:pPr>
    </w:lvl>
    <w:lvl w:ilvl="2" w:tplc="0409001B" w:tentative="1">
      <w:start w:val="1"/>
      <w:numFmt w:val="lowerRoman"/>
      <w:lvlText w:val="%3."/>
      <w:lvlJc w:val="right"/>
      <w:pPr>
        <w:ind w:left="2700" w:hanging="180"/>
      </w:pPr>
    </w:lvl>
    <w:lvl w:ilvl="3" w:tplc="0409000F" w:tentative="1">
      <w:start w:val="1"/>
      <w:numFmt w:val="decimal"/>
      <w:lvlText w:val="%4."/>
      <w:lvlJc w:val="left"/>
      <w:pPr>
        <w:ind w:left="3420" w:hanging="360"/>
      </w:pPr>
    </w:lvl>
    <w:lvl w:ilvl="4" w:tplc="04090019" w:tentative="1">
      <w:start w:val="1"/>
      <w:numFmt w:val="lowerLetter"/>
      <w:lvlText w:val="%5."/>
      <w:lvlJc w:val="left"/>
      <w:pPr>
        <w:ind w:left="4140" w:hanging="360"/>
      </w:pPr>
    </w:lvl>
    <w:lvl w:ilvl="5" w:tplc="0409001B" w:tentative="1">
      <w:start w:val="1"/>
      <w:numFmt w:val="lowerRoman"/>
      <w:lvlText w:val="%6."/>
      <w:lvlJc w:val="right"/>
      <w:pPr>
        <w:ind w:left="4860" w:hanging="180"/>
      </w:pPr>
    </w:lvl>
    <w:lvl w:ilvl="6" w:tplc="0409000F" w:tentative="1">
      <w:start w:val="1"/>
      <w:numFmt w:val="decimal"/>
      <w:lvlText w:val="%7."/>
      <w:lvlJc w:val="left"/>
      <w:pPr>
        <w:ind w:left="5580" w:hanging="360"/>
      </w:pPr>
    </w:lvl>
    <w:lvl w:ilvl="7" w:tplc="04090019" w:tentative="1">
      <w:start w:val="1"/>
      <w:numFmt w:val="lowerLetter"/>
      <w:lvlText w:val="%8."/>
      <w:lvlJc w:val="left"/>
      <w:pPr>
        <w:ind w:left="6300" w:hanging="360"/>
      </w:pPr>
    </w:lvl>
    <w:lvl w:ilvl="8" w:tplc="0409001B" w:tentative="1">
      <w:start w:val="1"/>
      <w:numFmt w:val="lowerRoman"/>
      <w:lvlText w:val="%9."/>
      <w:lvlJc w:val="right"/>
      <w:pPr>
        <w:ind w:left="7020" w:hanging="180"/>
      </w:p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790612"/>
    <w:rsid w:val="00002F66"/>
    <w:rsid w:val="00003F9F"/>
    <w:rsid w:val="00006005"/>
    <w:rsid w:val="00011713"/>
    <w:rsid w:val="000276D9"/>
    <w:rsid w:val="000427A0"/>
    <w:rsid w:val="000530F5"/>
    <w:rsid w:val="000551C2"/>
    <w:rsid w:val="000657CC"/>
    <w:rsid w:val="00082CBF"/>
    <w:rsid w:val="00083BC2"/>
    <w:rsid w:val="00092D63"/>
    <w:rsid w:val="0009386E"/>
    <w:rsid w:val="00096A82"/>
    <w:rsid w:val="000A12E4"/>
    <w:rsid w:val="000A2282"/>
    <w:rsid w:val="000A2514"/>
    <w:rsid w:val="000C5447"/>
    <w:rsid w:val="000D6B35"/>
    <w:rsid w:val="000D79A9"/>
    <w:rsid w:val="00114382"/>
    <w:rsid w:val="001246DA"/>
    <w:rsid w:val="00125232"/>
    <w:rsid w:val="00136245"/>
    <w:rsid w:val="00137F44"/>
    <w:rsid w:val="001628C3"/>
    <w:rsid w:val="001653F6"/>
    <w:rsid w:val="00166B32"/>
    <w:rsid w:val="001A67F2"/>
    <w:rsid w:val="001E0C9B"/>
    <w:rsid w:val="001F3ACB"/>
    <w:rsid w:val="001F6861"/>
    <w:rsid w:val="001F7591"/>
    <w:rsid w:val="002214A9"/>
    <w:rsid w:val="00222FE6"/>
    <w:rsid w:val="002434A3"/>
    <w:rsid w:val="00246F40"/>
    <w:rsid w:val="00256D8B"/>
    <w:rsid w:val="00263502"/>
    <w:rsid w:val="0026574F"/>
    <w:rsid w:val="002B29B3"/>
    <w:rsid w:val="002B4A41"/>
    <w:rsid w:val="002C552A"/>
    <w:rsid w:val="002F2288"/>
    <w:rsid w:val="002F240E"/>
    <w:rsid w:val="002F27BF"/>
    <w:rsid w:val="00325D01"/>
    <w:rsid w:val="00341CE6"/>
    <w:rsid w:val="0036781B"/>
    <w:rsid w:val="003A5454"/>
    <w:rsid w:val="003A5DDA"/>
    <w:rsid w:val="003B1DD5"/>
    <w:rsid w:val="003B56FD"/>
    <w:rsid w:val="003C2BB1"/>
    <w:rsid w:val="003C4EF9"/>
    <w:rsid w:val="003D3DC2"/>
    <w:rsid w:val="003F3186"/>
    <w:rsid w:val="00412C39"/>
    <w:rsid w:val="00415F7B"/>
    <w:rsid w:val="0042040E"/>
    <w:rsid w:val="00440282"/>
    <w:rsid w:val="00452631"/>
    <w:rsid w:val="00475D89"/>
    <w:rsid w:val="004A1AD0"/>
    <w:rsid w:val="004A1B55"/>
    <w:rsid w:val="004D5EA8"/>
    <w:rsid w:val="004F07CA"/>
    <w:rsid w:val="004F1970"/>
    <w:rsid w:val="004F2CDE"/>
    <w:rsid w:val="00501E5F"/>
    <w:rsid w:val="0051206E"/>
    <w:rsid w:val="0051591A"/>
    <w:rsid w:val="00532CCE"/>
    <w:rsid w:val="00534F52"/>
    <w:rsid w:val="00542F10"/>
    <w:rsid w:val="00572F2E"/>
    <w:rsid w:val="005751F9"/>
    <w:rsid w:val="00575843"/>
    <w:rsid w:val="005B13F2"/>
    <w:rsid w:val="005B161B"/>
    <w:rsid w:val="005B3CD7"/>
    <w:rsid w:val="005D4711"/>
    <w:rsid w:val="005D6C66"/>
    <w:rsid w:val="005F0857"/>
    <w:rsid w:val="005F6E55"/>
    <w:rsid w:val="00610819"/>
    <w:rsid w:val="00610E7A"/>
    <w:rsid w:val="00610FFB"/>
    <w:rsid w:val="006170B4"/>
    <w:rsid w:val="006212DC"/>
    <w:rsid w:val="00626064"/>
    <w:rsid w:val="00641EAB"/>
    <w:rsid w:val="006650A5"/>
    <w:rsid w:val="00672775"/>
    <w:rsid w:val="0068701C"/>
    <w:rsid w:val="006941AE"/>
    <w:rsid w:val="006A2238"/>
    <w:rsid w:val="006A764F"/>
    <w:rsid w:val="006B038C"/>
    <w:rsid w:val="006C01EF"/>
    <w:rsid w:val="00701048"/>
    <w:rsid w:val="007128ED"/>
    <w:rsid w:val="007228FE"/>
    <w:rsid w:val="00761A87"/>
    <w:rsid w:val="00774677"/>
    <w:rsid w:val="00780312"/>
    <w:rsid w:val="00785B89"/>
    <w:rsid w:val="00790612"/>
    <w:rsid w:val="007A2F52"/>
    <w:rsid w:val="007A5106"/>
    <w:rsid w:val="007A5B5D"/>
    <w:rsid w:val="007A5EC8"/>
    <w:rsid w:val="007B3550"/>
    <w:rsid w:val="007B6877"/>
    <w:rsid w:val="007B7D77"/>
    <w:rsid w:val="007F5842"/>
    <w:rsid w:val="0080450A"/>
    <w:rsid w:val="008070BE"/>
    <w:rsid w:val="008143C4"/>
    <w:rsid w:val="00816B24"/>
    <w:rsid w:val="008174F0"/>
    <w:rsid w:val="008243D3"/>
    <w:rsid w:val="00833067"/>
    <w:rsid w:val="008375D4"/>
    <w:rsid w:val="008868BE"/>
    <w:rsid w:val="00894F87"/>
    <w:rsid w:val="008A0492"/>
    <w:rsid w:val="008A56D8"/>
    <w:rsid w:val="008B3F03"/>
    <w:rsid w:val="008B6E86"/>
    <w:rsid w:val="008D0158"/>
    <w:rsid w:val="008E6B5E"/>
    <w:rsid w:val="008F7B39"/>
    <w:rsid w:val="009030C1"/>
    <w:rsid w:val="0090369C"/>
    <w:rsid w:val="0090765E"/>
    <w:rsid w:val="00911E97"/>
    <w:rsid w:val="009218A2"/>
    <w:rsid w:val="00924273"/>
    <w:rsid w:val="00933F58"/>
    <w:rsid w:val="00935CC1"/>
    <w:rsid w:val="00936266"/>
    <w:rsid w:val="00936903"/>
    <w:rsid w:val="00976F03"/>
    <w:rsid w:val="00984D9A"/>
    <w:rsid w:val="00987B03"/>
    <w:rsid w:val="00987D51"/>
    <w:rsid w:val="009D51CF"/>
    <w:rsid w:val="009F32F7"/>
    <w:rsid w:val="00A06960"/>
    <w:rsid w:val="00A1528D"/>
    <w:rsid w:val="00A40298"/>
    <w:rsid w:val="00A8455B"/>
    <w:rsid w:val="00A95C68"/>
    <w:rsid w:val="00AC2FD4"/>
    <w:rsid w:val="00AC3BC1"/>
    <w:rsid w:val="00B124FA"/>
    <w:rsid w:val="00B718E2"/>
    <w:rsid w:val="00B8061B"/>
    <w:rsid w:val="00B87689"/>
    <w:rsid w:val="00BA719B"/>
    <w:rsid w:val="00BB2424"/>
    <w:rsid w:val="00BB5243"/>
    <w:rsid w:val="00BC3554"/>
    <w:rsid w:val="00BD0306"/>
    <w:rsid w:val="00C02D03"/>
    <w:rsid w:val="00C07C29"/>
    <w:rsid w:val="00C11964"/>
    <w:rsid w:val="00C11A49"/>
    <w:rsid w:val="00C17706"/>
    <w:rsid w:val="00C5287D"/>
    <w:rsid w:val="00C640D3"/>
    <w:rsid w:val="00C6544E"/>
    <w:rsid w:val="00C73800"/>
    <w:rsid w:val="00C96EEF"/>
    <w:rsid w:val="00CA174E"/>
    <w:rsid w:val="00CB67CB"/>
    <w:rsid w:val="00CE4C53"/>
    <w:rsid w:val="00D05D66"/>
    <w:rsid w:val="00D12290"/>
    <w:rsid w:val="00D26937"/>
    <w:rsid w:val="00D35FD6"/>
    <w:rsid w:val="00D64108"/>
    <w:rsid w:val="00D64ECF"/>
    <w:rsid w:val="00D91602"/>
    <w:rsid w:val="00DB37D8"/>
    <w:rsid w:val="00DB6DC9"/>
    <w:rsid w:val="00DC00B4"/>
    <w:rsid w:val="00DC57C6"/>
    <w:rsid w:val="00DE7015"/>
    <w:rsid w:val="00DF2EE4"/>
    <w:rsid w:val="00DF5633"/>
    <w:rsid w:val="00E02A6E"/>
    <w:rsid w:val="00E229A4"/>
    <w:rsid w:val="00E2468C"/>
    <w:rsid w:val="00E341E6"/>
    <w:rsid w:val="00E40F61"/>
    <w:rsid w:val="00E412F9"/>
    <w:rsid w:val="00E56006"/>
    <w:rsid w:val="00E7589E"/>
    <w:rsid w:val="00E800F2"/>
    <w:rsid w:val="00EA1426"/>
    <w:rsid w:val="00EA1B5B"/>
    <w:rsid w:val="00EC3FA4"/>
    <w:rsid w:val="00EF112F"/>
    <w:rsid w:val="00F01290"/>
    <w:rsid w:val="00F215DE"/>
    <w:rsid w:val="00F255BE"/>
    <w:rsid w:val="00F327AD"/>
    <w:rsid w:val="00F34105"/>
    <w:rsid w:val="00F562AC"/>
    <w:rsid w:val="00F872BE"/>
    <w:rsid w:val="00F91B3B"/>
    <w:rsid w:val="00F93769"/>
    <w:rsid w:val="00FA51E4"/>
    <w:rsid w:val="00FB12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7"/>
    <o:shapelayout v:ext="edit">
      <o:idmap v:ext="edit" data="1"/>
    </o:shapelayout>
  </w:shapeDefaults>
  <w:decimalSymbol w:val="."/>
  <w:listSeparator w:val=","/>
  <w14:docId w14:val="3F25E00F"/>
  <w15:chartTrackingRefBased/>
  <w15:docId w15:val="{20B34EE9-E911-404F-AF56-404D70DF28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link w:val="Heading1Char"/>
    <w:uiPriority w:val="9"/>
    <w:qFormat/>
    <w:rsid w:val="00263502"/>
    <w:pPr>
      <w:spacing w:before="240" w:after="120" w:line="240" w:lineRule="auto"/>
      <w:outlineLvl w:val="0"/>
    </w:pPr>
    <w:rPr>
      <w:rFonts w:ascii="Times New Roman" w:eastAsia="Times New Roman" w:hAnsi="Times New Roman" w:cs="Times New Roman"/>
      <w:b/>
      <w:bCs/>
      <w:color w:val="000000"/>
      <w:kern w:val="36"/>
      <w:sz w:val="33"/>
      <w:szCs w:val="33"/>
    </w:rPr>
  </w:style>
  <w:style w:type="paragraph" w:styleId="Heading3">
    <w:name w:val="heading 3"/>
    <w:basedOn w:val="Normal"/>
    <w:link w:val="Heading3Char"/>
    <w:uiPriority w:val="9"/>
    <w:qFormat/>
    <w:rsid w:val="00263502"/>
    <w:pPr>
      <w:spacing w:before="308" w:after="154" w:line="240" w:lineRule="auto"/>
      <w:outlineLvl w:val="2"/>
    </w:pPr>
    <w:rPr>
      <w:rFonts w:ascii="Times New Roman" w:eastAsia="Times New Roman" w:hAnsi="Times New Roman" w:cs="Times New Roman"/>
      <w:b/>
      <w:bCs/>
      <w:color w:val="724128"/>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Caption">
    <w:name w:val="caption"/>
    <w:basedOn w:val="Normal"/>
    <w:next w:val="Normal"/>
    <w:uiPriority w:val="35"/>
    <w:unhideWhenUsed/>
    <w:qFormat/>
    <w:rsid w:val="00D91602"/>
    <w:pPr>
      <w:spacing w:after="200" w:line="240" w:lineRule="auto"/>
    </w:pPr>
    <w:rPr>
      <w:i/>
      <w:iCs/>
      <w:color w:val="44546A" w:themeColor="text2"/>
      <w:sz w:val="18"/>
      <w:szCs w:val="18"/>
    </w:rPr>
  </w:style>
  <w:style w:type="character" w:styleId="PlaceholderText">
    <w:name w:val="Placeholder Text"/>
    <w:basedOn w:val="DefaultParagraphFont"/>
    <w:uiPriority w:val="99"/>
    <w:semiHidden/>
    <w:rsid w:val="00D91602"/>
    <w:rPr>
      <w:color w:val="808080"/>
    </w:rPr>
  </w:style>
  <w:style w:type="table" w:styleId="TableGrid">
    <w:name w:val="Table Grid"/>
    <w:basedOn w:val="TableNormal"/>
    <w:rsid w:val="005F6E5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DB37D8"/>
    <w:pPr>
      <w:ind w:left="720"/>
      <w:contextualSpacing/>
    </w:pPr>
  </w:style>
  <w:style w:type="character" w:customStyle="1" w:styleId="Heading1Char">
    <w:name w:val="Heading 1 Char"/>
    <w:basedOn w:val="DefaultParagraphFont"/>
    <w:link w:val="Heading1"/>
    <w:uiPriority w:val="9"/>
    <w:rsid w:val="00263502"/>
    <w:rPr>
      <w:rFonts w:ascii="Times New Roman" w:eastAsia="Times New Roman" w:hAnsi="Times New Roman" w:cs="Times New Roman"/>
      <w:b/>
      <w:bCs/>
      <w:color w:val="000000"/>
      <w:kern w:val="36"/>
      <w:sz w:val="33"/>
      <w:szCs w:val="33"/>
    </w:rPr>
  </w:style>
  <w:style w:type="character" w:customStyle="1" w:styleId="Heading3Char">
    <w:name w:val="Heading 3 Char"/>
    <w:basedOn w:val="DefaultParagraphFont"/>
    <w:link w:val="Heading3"/>
    <w:uiPriority w:val="9"/>
    <w:rsid w:val="00263502"/>
    <w:rPr>
      <w:rFonts w:ascii="Times New Roman" w:eastAsia="Times New Roman" w:hAnsi="Times New Roman" w:cs="Times New Roman"/>
      <w:b/>
      <w:bCs/>
      <w:color w:val="724128"/>
      <w:sz w:val="26"/>
      <w:szCs w:val="26"/>
    </w:rPr>
  </w:style>
  <w:style w:type="paragraph" w:styleId="NormalWeb">
    <w:name w:val="Normal (Web)"/>
    <w:basedOn w:val="Normal"/>
    <w:uiPriority w:val="99"/>
    <w:semiHidden/>
    <w:unhideWhenUsed/>
    <w:rsid w:val="00263502"/>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ui-ncbitoggler-master-text">
    <w:name w:val="ui-ncbitoggler-master-text"/>
    <w:basedOn w:val="DefaultParagraphFont"/>
    <w:rsid w:val="00263502"/>
  </w:style>
  <w:style w:type="paragraph" w:styleId="BalloonText">
    <w:name w:val="Balloon Text"/>
    <w:basedOn w:val="Normal"/>
    <w:link w:val="BalloonTextChar"/>
    <w:uiPriority w:val="99"/>
    <w:semiHidden/>
    <w:unhideWhenUsed/>
    <w:rsid w:val="000551C2"/>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551C2"/>
    <w:rPr>
      <w:rFonts w:ascii="Segoe UI" w:hAnsi="Segoe UI" w:cs="Segoe UI"/>
      <w:sz w:val="18"/>
      <w:szCs w:val="18"/>
    </w:rPr>
  </w:style>
  <w:style w:type="paragraph" w:styleId="BodyText">
    <w:name w:val="Body Text"/>
    <w:basedOn w:val="Normal"/>
    <w:link w:val="BodyTextChar"/>
    <w:uiPriority w:val="1"/>
    <w:qFormat/>
    <w:rsid w:val="00A40298"/>
    <w:pPr>
      <w:widowControl w:val="0"/>
      <w:spacing w:before="80" w:after="0" w:line="240" w:lineRule="auto"/>
      <w:ind w:left="1880" w:hanging="240"/>
    </w:pPr>
    <w:rPr>
      <w:rFonts w:ascii="PMingLiU" w:eastAsia="PMingLiU" w:hAnsi="PMingLiU"/>
      <w:sz w:val="21"/>
      <w:szCs w:val="21"/>
    </w:rPr>
  </w:style>
  <w:style w:type="character" w:customStyle="1" w:styleId="BodyTextChar">
    <w:name w:val="Body Text Char"/>
    <w:basedOn w:val="DefaultParagraphFont"/>
    <w:link w:val="BodyText"/>
    <w:uiPriority w:val="1"/>
    <w:rsid w:val="00A40298"/>
    <w:rPr>
      <w:rFonts w:ascii="PMingLiU" w:eastAsia="PMingLiU" w:hAnsi="PMingLiU"/>
      <w:sz w:val="21"/>
      <w:szCs w:val="21"/>
    </w:rPr>
  </w:style>
  <w:style w:type="character" w:styleId="Hyperlink">
    <w:name w:val="Hyperlink"/>
    <w:basedOn w:val="DefaultParagraphFont"/>
    <w:uiPriority w:val="99"/>
    <w:semiHidden/>
    <w:unhideWhenUsed/>
    <w:rsid w:val="006B038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555192018">
      <w:bodyDiv w:val="1"/>
      <w:marLeft w:val="0"/>
      <w:marRight w:val="0"/>
      <w:marTop w:val="0"/>
      <w:marBottom w:val="0"/>
      <w:divBdr>
        <w:top w:val="none" w:sz="0" w:space="0" w:color="auto"/>
        <w:left w:val="none" w:sz="0" w:space="0" w:color="auto"/>
        <w:bottom w:val="none" w:sz="0" w:space="0" w:color="auto"/>
        <w:right w:val="none" w:sz="0" w:space="0" w:color="auto"/>
      </w:divBdr>
      <w:divsChild>
        <w:div w:id="1986931214">
          <w:marLeft w:val="0"/>
          <w:marRight w:val="1"/>
          <w:marTop w:val="0"/>
          <w:marBottom w:val="0"/>
          <w:divBdr>
            <w:top w:val="none" w:sz="0" w:space="0" w:color="auto"/>
            <w:left w:val="none" w:sz="0" w:space="0" w:color="auto"/>
            <w:bottom w:val="none" w:sz="0" w:space="0" w:color="auto"/>
            <w:right w:val="none" w:sz="0" w:space="0" w:color="auto"/>
          </w:divBdr>
          <w:divsChild>
            <w:div w:id="1006402915">
              <w:marLeft w:val="0"/>
              <w:marRight w:val="0"/>
              <w:marTop w:val="0"/>
              <w:marBottom w:val="0"/>
              <w:divBdr>
                <w:top w:val="none" w:sz="0" w:space="0" w:color="auto"/>
                <w:left w:val="none" w:sz="0" w:space="0" w:color="auto"/>
                <w:bottom w:val="none" w:sz="0" w:space="0" w:color="auto"/>
                <w:right w:val="none" w:sz="0" w:space="0" w:color="auto"/>
              </w:divBdr>
              <w:divsChild>
                <w:div w:id="323047374">
                  <w:marLeft w:val="0"/>
                  <w:marRight w:val="1"/>
                  <w:marTop w:val="0"/>
                  <w:marBottom w:val="0"/>
                  <w:divBdr>
                    <w:top w:val="none" w:sz="0" w:space="0" w:color="auto"/>
                    <w:left w:val="none" w:sz="0" w:space="0" w:color="auto"/>
                    <w:bottom w:val="none" w:sz="0" w:space="0" w:color="auto"/>
                    <w:right w:val="none" w:sz="0" w:space="0" w:color="auto"/>
                  </w:divBdr>
                  <w:divsChild>
                    <w:div w:id="2067141310">
                      <w:marLeft w:val="0"/>
                      <w:marRight w:val="0"/>
                      <w:marTop w:val="0"/>
                      <w:marBottom w:val="0"/>
                      <w:divBdr>
                        <w:top w:val="none" w:sz="0" w:space="0" w:color="auto"/>
                        <w:left w:val="none" w:sz="0" w:space="0" w:color="auto"/>
                        <w:bottom w:val="none" w:sz="0" w:space="0" w:color="auto"/>
                        <w:right w:val="none" w:sz="0" w:space="0" w:color="auto"/>
                      </w:divBdr>
                      <w:divsChild>
                        <w:div w:id="1220020922">
                          <w:marLeft w:val="0"/>
                          <w:marRight w:val="0"/>
                          <w:marTop w:val="0"/>
                          <w:marBottom w:val="0"/>
                          <w:divBdr>
                            <w:top w:val="none" w:sz="0" w:space="0" w:color="auto"/>
                            <w:left w:val="none" w:sz="0" w:space="0" w:color="auto"/>
                            <w:bottom w:val="none" w:sz="0" w:space="0" w:color="auto"/>
                            <w:right w:val="none" w:sz="0" w:space="0" w:color="auto"/>
                          </w:divBdr>
                          <w:divsChild>
                            <w:div w:id="183638680">
                              <w:marLeft w:val="0"/>
                              <w:marRight w:val="0"/>
                              <w:marTop w:val="120"/>
                              <w:marBottom w:val="360"/>
                              <w:divBdr>
                                <w:top w:val="none" w:sz="0" w:space="0" w:color="auto"/>
                                <w:left w:val="none" w:sz="0" w:space="0" w:color="auto"/>
                                <w:bottom w:val="none" w:sz="0" w:space="0" w:color="auto"/>
                                <w:right w:val="none" w:sz="0" w:space="0" w:color="auto"/>
                              </w:divBdr>
                              <w:divsChild>
                                <w:div w:id="721829681">
                                  <w:marLeft w:val="0"/>
                                  <w:marRight w:val="0"/>
                                  <w:marTop w:val="0"/>
                                  <w:marBottom w:val="0"/>
                                  <w:divBdr>
                                    <w:top w:val="none" w:sz="0" w:space="0" w:color="auto"/>
                                    <w:left w:val="none" w:sz="0" w:space="0" w:color="auto"/>
                                    <w:bottom w:val="none" w:sz="0" w:space="0" w:color="auto"/>
                                    <w:right w:val="none" w:sz="0" w:space="0" w:color="auto"/>
                                  </w:divBdr>
                                </w:div>
                                <w:div w:id="1619137484">
                                  <w:marLeft w:val="0"/>
                                  <w:marRight w:val="0"/>
                                  <w:marTop w:val="0"/>
                                  <w:marBottom w:val="0"/>
                                  <w:divBdr>
                                    <w:top w:val="none" w:sz="0" w:space="0" w:color="auto"/>
                                    <w:left w:val="none" w:sz="0" w:space="0" w:color="auto"/>
                                    <w:bottom w:val="none" w:sz="0" w:space="0" w:color="auto"/>
                                    <w:right w:val="none" w:sz="0" w:space="0" w:color="auto"/>
                                  </w:divBdr>
                                </w:div>
                                <w:div w:id="234321168">
                                  <w:marLeft w:val="0"/>
                                  <w:marRight w:val="0"/>
                                  <w:marTop w:val="0"/>
                                  <w:marBottom w:val="0"/>
                                  <w:divBdr>
                                    <w:top w:val="none" w:sz="0" w:space="0" w:color="auto"/>
                                    <w:left w:val="none" w:sz="0" w:space="0" w:color="auto"/>
                                    <w:bottom w:val="none" w:sz="0" w:space="0" w:color="auto"/>
                                    <w:right w:val="none" w:sz="0" w:space="0" w:color="auto"/>
                                  </w:divBdr>
                                  <w:divsChild>
                                    <w:div w:id="691305264">
                                      <w:marLeft w:val="0"/>
                                      <w:marRight w:val="0"/>
                                      <w:marTop w:val="0"/>
                                      <w:marBottom w:val="0"/>
                                      <w:divBdr>
                                        <w:top w:val="none" w:sz="0" w:space="0" w:color="auto"/>
                                        <w:left w:val="none" w:sz="0" w:space="0" w:color="auto"/>
                                        <w:bottom w:val="none" w:sz="0" w:space="0" w:color="auto"/>
                                        <w:right w:val="none" w:sz="0" w:space="0" w:color="auto"/>
                                      </w:divBdr>
                                    </w:div>
                                  </w:divsChild>
                                </w:div>
                                <w:div w:id="947931228">
                                  <w:marLeft w:val="0"/>
                                  <w:marRight w:val="0"/>
                                  <w:marTop w:val="0"/>
                                  <w:marBottom w:val="0"/>
                                  <w:divBdr>
                                    <w:top w:val="none" w:sz="0" w:space="0" w:color="auto"/>
                                    <w:left w:val="none" w:sz="0" w:space="0" w:color="auto"/>
                                    <w:bottom w:val="none" w:sz="0" w:space="0" w:color="auto"/>
                                    <w:right w:val="none" w:sz="0" w:space="0" w:color="auto"/>
                                  </w:divBdr>
                                  <w:divsChild>
                                    <w:div w:id="48983289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hyperlink" Target="https://en.wikipedia.org/wiki/Expected_value" TargetMode="External"/><Relationship Id="rId18" Type="http://schemas.openxmlformats.org/officeDocument/2006/relationships/hyperlink" Target="https://en.wikipedia.org/wiki/Evolutionary_psychology" TargetMode="External"/><Relationship Id="rId26" Type="http://schemas.openxmlformats.org/officeDocument/2006/relationships/oleObject" Target="embeddings/oleObject5.bin"/><Relationship Id="rId3" Type="http://schemas.openxmlformats.org/officeDocument/2006/relationships/settings" Target="settings.xml"/><Relationship Id="rId21" Type="http://schemas.openxmlformats.org/officeDocument/2006/relationships/hyperlink" Target="http://www.ncbi.nlm.nih.gov/pubmed/?term=Sheldon%20BC%5BAuthor%5D&amp;cauthor=true&amp;cauthor_uid=14767835" TargetMode="External"/><Relationship Id="rId7" Type="http://schemas.openxmlformats.org/officeDocument/2006/relationships/image" Target="media/image3.png"/><Relationship Id="rId12" Type="http://schemas.openxmlformats.org/officeDocument/2006/relationships/hyperlink" Target="https://en.wikipedia.org/wiki/Reproductive_success" TargetMode="External"/><Relationship Id="rId17" Type="http://schemas.openxmlformats.org/officeDocument/2006/relationships/hyperlink" Target="https://en.wikipedia.org/wiki/Evolutionary_biology" TargetMode="External"/><Relationship Id="rId25"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hyperlink" Target="https://en.wikipedia.org/wiki/Population" TargetMode="External"/><Relationship Id="rId20" Type="http://schemas.openxmlformats.org/officeDocument/2006/relationships/hyperlink" Target="http://www.ncbi.nlm.nih.gov/pubmed/14767835" TargetMode="External"/><Relationship Id="rId29"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oleObject" Target="embeddings/oleObject2.bin"/><Relationship Id="rId24" Type="http://schemas.openxmlformats.org/officeDocument/2006/relationships/image" Target="media/image6.wmf"/><Relationship Id="rId5" Type="http://schemas.openxmlformats.org/officeDocument/2006/relationships/image" Target="media/image1.png"/><Relationship Id="rId15" Type="http://schemas.openxmlformats.org/officeDocument/2006/relationships/hyperlink" Target="https://en.wikipedia.org/wiki/Gene-centered_view_of_evolution" TargetMode="External"/><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image" Target="media/image5.wmf"/><Relationship Id="rId19" Type="http://schemas.openxmlformats.org/officeDocument/2006/relationships/hyperlink" Target="https://en.wikipedia.org/wiki/Offspring" TargetMode="Externa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hyperlink" Target="https://en.wikipedia.org/wiki/Gene_pool" TargetMode="External"/><Relationship Id="rId22" Type="http://schemas.openxmlformats.org/officeDocument/2006/relationships/hyperlink" Target="http://www.ncbi.nlm.nih.gov/pubmed/14767835" TargetMode="External"/><Relationship Id="rId27"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60</TotalTime>
  <Pages>10</Pages>
  <Words>1961</Words>
  <Characters>11178</Characters>
  <Application>Microsoft Office Word</Application>
  <DocSecurity>0</DocSecurity>
  <Lines>93</Lines>
  <Paragraphs>26</Paragraphs>
  <ScaleCrop>false</ScaleCrop>
  <HeadingPairs>
    <vt:vector size="2" baseType="variant">
      <vt:variant>
        <vt:lpstr>Title</vt:lpstr>
      </vt:variant>
      <vt:variant>
        <vt:i4>1</vt:i4>
      </vt:variant>
    </vt:vector>
  </HeadingPairs>
  <TitlesOfParts>
    <vt:vector size="1" baseType="lpstr">
      <vt:lpstr/>
    </vt:vector>
  </TitlesOfParts>
  <Company>Phoenix Union High School District</Company>
  <LinksUpToDate>false</LinksUpToDate>
  <CharactersWithSpaces>131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urke, Matt</dc:creator>
  <cp:keywords/>
  <dc:description/>
  <cp:lastModifiedBy>Burke, Matt</cp:lastModifiedBy>
  <cp:revision>23</cp:revision>
  <cp:lastPrinted>2018-09-02T20:52:00Z</cp:lastPrinted>
  <dcterms:created xsi:type="dcterms:W3CDTF">2016-07-26T17:09:00Z</dcterms:created>
  <dcterms:modified xsi:type="dcterms:W3CDTF">2020-01-06T16:16:00Z</dcterms:modified>
</cp:coreProperties>
</file>